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D2C05E" w14:textId="77777777" w:rsidR="00522792" w:rsidRDefault="00522792" w:rsidP="00A703E4">
      <w:pPr>
        <w:ind w:firstLine="720"/>
        <w:jc w:val="center"/>
        <w:rPr>
          <w:sz w:val="36"/>
        </w:rPr>
      </w:pPr>
      <w:bookmarkStart w:id="0" w:name="_Hlk99829677"/>
      <w:bookmarkEnd w:id="0"/>
    </w:p>
    <w:p w14:paraId="4781B692" w14:textId="6B20EA8B" w:rsidR="008950DD" w:rsidRPr="00522792" w:rsidRDefault="00AB5704" w:rsidP="00A703E4">
      <w:pPr>
        <w:ind w:firstLine="800"/>
        <w:jc w:val="center"/>
        <w:rPr>
          <w:b/>
          <w:sz w:val="40"/>
        </w:rPr>
      </w:pPr>
      <w:r w:rsidRPr="00522792">
        <w:rPr>
          <w:rFonts w:hint="eastAsia"/>
          <w:b/>
          <w:sz w:val="40"/>
        </w:rPr>
        <w:t>新</w:t>
      </w:r>
      <w:r w:rsidR="007F015D" w:rsidRPr="00522792">
        <w:rPr>
          <w:rFonts w:hint="eastAsia"/>
          <w:b/>
          <w:sz w:val="40"/>
        </w:rPr>
        <w:t>单元添加流程</w:t>
      </w:r>
    </w:p>
    <w:p w14:paraId="5DBE5DCA" w14:textId="77777777" w:rsidR="00522792" w:rsidRPr="00A703E4" w:rsidRDefault="00522792" w:rsidP="00A703E4">
      <w:pPr>
        <w:ind w:firstLine="720"/>
        <w:jc w:val="center"/>
        <w:rPr>
          <w:sz w:val="36"/>
        </w:rPr>
      </w:pPr>
    </w:p>
    <w:p w14:paraId="5645D56E" w14:textId="782AC94F" w:rsidR="007F015D" w:rsidRPr="00522792" w:rsidRDefault="007F015D" w:rsidP="009F0E3B">
      <w:pPr>
        <w:ind w:firstLine="560"/>
        <w:rPr>
          <w:sz w:val="28"/>
        </w:rPr>
      </w:pPr>
      <w:r w:rsidRPr="00522792">
        <w:rPr>
          <w:rFonts w:hint="eastAsia"/>
          <w:sz w:val="28"/>
        </w:rPr>
        <w:t>在计算程序中，添加新单元时，需要修改以下三个项目。</w:t>
      </w:r>
    </w:p>
    <w:p w14:paraId="63AD7F1B" w14:textId="557AB8FC" w:rsidR="0050565F" w:rsidRPr="00522792" w:rsidRDefault="0050565F" w:rsidP="00522792">
      <w:pPr>
        <w:spacing w:line="600" w:lineRule="auto"/>
        <w:ind w:firstLine="640"/>
        <w:rPr>
          <w:b/>
          <w:sz w:val="32"/>
        </w:rPr>
      </w:pPr>
      <w:r w:rsidRPr="00522792">
        <w:rPr>
          <w:b/>
          <w:sz w:val="32"/>
        </w:rPr>
        <w:t>1</w:t>
      </w:r>
      <w:r w:rsidRPr="00522792">
        <w:rPr>
          <w:rFonts w:hint="eastAsia"/>
          <w:b/>
          <w:sz w:val="32"/>
        </w:rPr>
        <w:t>、intelcal</w:t>
      </w:r>
      <w:r w:rsidRPr="00522792">
        <w:rPr>
          <w:b/>
          <w:sz w:val="32"/>
        </w:rPr>
        <w:t>64</w:t>
      </w:r>
      <w:proofErr w:type="gramStart"/>
      <w:r w:rsidRPr="00522792">
        <w:rPr>
          <w:rFonts w:hint="eastAsia"/>
          <w:b/>
          <w:sz w:val="32"/>
        </w:rPr>
        <w:t>主计算</w:t>
      </w:r>
      <w:proofErr w:type="gramEnd"/>
      <w:r w:rsidRPr="00522792">
        <w:rPr>
          <w:rFonts w:hint="eastAsia"/>
          <w:b/>
          <w:sz w:val="32"/>
        </w:rPr>
        <w:t>项目</w:t>
      </w:r>
    </w:p>
    <w:p w14:paraId="6B8A5137" w14:textId="60178E56" w:rsidR="0050565F" w:rsidRPr="00522792" w:rsidRDefault="0050565F" w:rsidP="00522792">
      <w:pPr>
        <w:spacing w:line="600" w:lineRule="auto"/>
        <w:ind w:firstLine="640"/>
        <w:rPr>
          <w:b/>
          <w:sz w:val="32"/>
        </w:rPr>
      </w:pPr>
      <w:r w:rsidRPr="00522792">
        <w:rPr>
          <w:b/>
          <w:sz w:val="32"/>
        </w:rPr>
        <w:t>2</w:t>
      </w:r>
      <w:r w:rsidRPr="00522792">
        <w:rPr>
          <w:rFonts w:hint="eastAsia"/>
          <w:b/>
          <w:sz w:val="32"/>
        </w:rPr>
        <w:t>、</w:t>
      </w:r>
      <w:proofErr w:type="spellStart"/>
      <w:r w:rsidRPr="00522792">
        <w:rPr>
          <w:rFonts w:hint="eastAsia"/>
          <w:b/>
          <w:sz w:val="32"/>
        </w:rPr>
        <w:t>outputintel</w:t>
      </w:r>
      <w:proofErr w:type="spellEnd"/>
      <w:r w:rsidRPr="00522792">
        <w:rPr>
          <w:rFonts w:hint="eastAsia"/>
          <w:b/>
          <w:sz w:val="32"/>
        </w:rPr>
        <w:t>结果输出项目</w:t>
      </w:r>
    </w:p>
    <w:p w14:paraId="4A34AAA9" w14:textId="128F5CF0" w:rsidR="0050565F" w:rsidRPr="00522792" w:rsidRDefault="0050565F" w:rsidP="00522792">
      <w:pPr>
        <w:spacing w:line="600" w:lineRule="auto"/>
        <w:ind w:firstLine="640"/>
        <w:rPr>
          <w:b/>
          <w:sz w:val="32"/>
        </w:rPr>
      </w:pPr>
      <w:r w:rsidRPr="00522792">
        <w:rPr>
          <w:b/>
          <w:sz w:val="32"/>
        </w:rPr>
        <w:t>3</w:t>
      </w:r>
      <w:r w:rsidRPr="00522792">
        <w:rPr>
          <w:rFonts w:hint="eastAsia"/>
          <w:b/>
          <w:sz w:val="32"/>
        </w:rPr>
        <w:t>、</w:t>
      </w:r>
      <w:proofErr w:type="spellStart"/>
      <w:r w:rsidRPr="00522792">
        <w:rPr>
          <w:rFonts w:hint="eastAsia"/>
          <w:b/>
          <w:sz w:val="32"/>
        </w:rPr>
        <w:t>pathresult</w:t>
      </w:r>
      <w:proofErr w:type="spellEnd"/>
      <w:r w:rsidRPr="00522792">
        <w:rPr>
          <w:rFonts w:hint="eastAsia"/>
          <w:b/>
          <w:sz w:val="32"/>
        </w:rPr>
        <w:t>项目</w:t>
      </w:r>
    </w:p>
    <w:p w14:paraId="1091F36F" w14:textId="77777777" w:rsidR="0050565F" w:rsidRPr="00817937" w:rsidRDefault="0050565F" w:rsidP="009F0E3B">
      <w:pPr>
        <w:ind w:firstLine="420"/>
      </w:pPr>
    </w:p>
    <w:p w14:paraId="79092F1E" w14:textId="77777777" w:rsidR="006E5687" w:rsidRDefault="006E5687" w:rsidP="009F0E3B">
      <w:pPr>
        <w:ind w:firstLine="420"/>
      </w:pPr>
    </w:p>
    <w:p w14:paraId="6843373B" w14:textId="1B028AF4" w:rsidR="00A703E4" w:rsidRDefault="00A703E4">
      <w:pPr>
        <w:widowControl/>
        <w:spacing w:before="0" w:line="240" w:lineRule="auto"/>
        <w:ind w:firstLineChars="0" w:firstLine="0"/>
        <w:jc w:val="left"/>
      </w:pPr>
      <w:r>
        <w:br w:type="page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645870988"/>
        <w:docPartObj>
          <w:docPartGallery w:val="Table of Contents"/>
          <w:docPartUnique/>
        </w:docPartObj>
      </w:sdtPr>
      <w:sdtEndPr>
        <w:rPr>
          <w:rFonts w:cs="Times New Roman"/>
          <w:b/>
          <w:bCs/>
          <w:kern w:val="0"/>
          <w:sz w:val="22"/>
        </w:rPr>
      </w:sdtEndPr>
      <w:sdtContent>
        <w:p w14:paraId="23EA333D" w14:textId="3A5B77C8" w:rsidR="00A703E4" w:rsidRDefault="00A703E4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41BC7889" w14:textId="0DBF9C80" w:rsidR="005C306D" w:rsidRDefault="00A703E4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rPr>
              <w:b/>
              <w:bCs/>
              <w:lang w:val="zh-CN"/>
            </w:rPr>
            <w:fldChar w:fldCharType="begin"/>
          </w:r>
          <w:r>
            <w:rPr>
              <w:b/>
              <w:bCs/>
              <w:lang w:val="zh-CN"/>
            </w:rPr>
            <w:instrText xml:space="preserve"> TOC \o "1-3" \h \z \u </w:instrText>
          </w:r>
          <w:r>
            <w:rPr>
              <w:b/>
              <w:bCs/>
              <w:lang w:val="zh-CN"/>
            </w:rPr>
            <w:fldChar w:fldCharType="separate"/>
          </w:r>
          <w:hyperlink w:anchor="_Toc99920817" w:history="1">
            <w:r w:rsidR="005C306D" w:rsidRPr="004C2E43">
              <w:rPr>
                <w:rStyle w:val="aa"/>
                <w:noProof/>
              </w:rPr>
              <w:t>intelcal64主计算项目</w:t>
            </w:r>
            <w:r w:rsidR="005C306D">
              <w:rPr>
                <w:noProof/>
                <w:webHidden/>
              </w:rPr>
              <w:tab/>
            </w:r>
            <w:r w:rsidR="005C306D">
              <w:rPr>
                <w:noProof/>
                <w:webHidden/>
              </w:rPr>
              <w:fldChar w:fldCharType="begin"/>
            </w:r>
            <w:r w:rsidR="005C306D">
              <w:rPr>
                <w:noProof/>
                <w:webHidden/>
              </w:rPr>
              <w:instrText xml:space="preserve"> PAGEREF _Toc99920817 \h </w:instrText>
            </w:r>
            <w:r w:rsidR="005C306D">
              <w:rPr>
                <w:noProof/>
                <w:webHidden/>
              </w:rPr>
            </w:r>
            <w:r w:rsidR="005C306D">
              <w:rPr>
                <w:noProof/>
                <w:webHidden/>
              </w:rPr>
              <w:fldChar w:fldCharType="separate"/>
            </w:r>
            <w:r w:rsidR="005C306D">
              <w:rPr>
                <w:noProof/>
                <w:webHidden/>
              </w:rPr>
              <w:t>4</w:t>
            </w:r>
            <w:r w:rsidR="005C306D">
              <w:rPr>
                <w:noProof/>
                <w:webHidden/>
              </w:rPr>
              <w:fldChar w:fldCharType="end"/>
            </w:r>
          </w:hyperlink>
        </w:p>
        <w:p w14:paraId="7668FCC1" w14:textId="43C942F7" w:rsidR="005C306D" w:rsidRDefault="005C306D">
          <w:pPr>
            <w:pStyle w:val="TOC2"/>
            <w:tabs>
              <w:tab w:val="left" w:pos="105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18" w:history="1">
            <w:r w:rsidRPr="004C2E43">
              <w:rPr>
                <w:rStyle w:val="aa"/>
                <w:noProof/>
              </w:rPr>
              <w:t>一、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普通单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B561EA" w14:textId="1F3EC960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19" w:history="1">
            <w:r w:rsidRPr="004C2E43">
              <w:rPr>
                <w:rStyle w:val="aa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确定新单元的名称和编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7A13C4" w14:textId="2D4A326B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0" w:history="1">
            <w:r w:rsidRPr="004C2E43">
              <w:rPr>
                <w:rStyle w:val="aa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建立新单元相关的f90文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55242A" w14:textId="6A2F2C9A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1" w:history="1">
            <w:r w:rsidRPr="004C2E43">
              <w:rPr>
                <w:rStyle w:val="aa"/>
                <w:noProof/>
              </w:rPr>
              <w:t>3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建立新单元模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59308E" w14:textId="2A89F816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2" w:history="1">
            <w:r w:rsidRPr="004C2E43">
              <w:rPr>
                <w:rStyle w:val="aa"/>
                <w:noProof/>
              </w:rPr>
              <w:t>4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刚度矩阵的生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A8947F" w14:textId="755E4EBC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3" w:history="1">
            <w:r w:rsidRPr="004C2E43">
              <w:rPr>
                <w:rStyle w:val="aa"/>
                <w:noProof/>
              </w:rPr>
              <w:t>5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节点应力的生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55AEF8" w14:textId="4260ADB6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4" w:history="1">
            <w:r w:rsidRPr="004C2E43">
              <w:rPr>
                <w:rStyle w:val="aa"/>
                <w:noProof/>
              </w:rPr>
              <w:t>6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应力分片结果输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2629FA" w14:textId="2F6D1A9E" w:rsidR="005C306D" w:rsidRDefault="005C306D">
          <w:pPr>
            <w:pStyle w:val="TOC2"/>
            <w:tabs>
              <w:tab w:val="left" w:pos="105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5" w:history="1">
            <w:r w:rsidRPr="004C2E43">
              <w:rPr>
                <w:rStyle w:val="aa"/>
                <w:noProof/>
              </w:rPr>
              <w:t>二、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应力杂交单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25130B" w14:textId="797642D0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6" w:history="1">
            <w:r w:rsidRPr="004C2E43">
              <w:rPr>
                <w:rStyle w:val="aa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确定新单元的名称和编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5861D0" w14:textId="47F70624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7" w:history="1">
            <w:r w:rsidRPr="004C2E43">
              <w:rPr>
                <w:rStyle w:val="aa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建立新单元相关的f90文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AD5A14" w14:textId="3BC934D8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8" w:history="1">
            <w:r w:rsidRPr="004C2E43">
              <w:rPr>
                <w:rStyle w:val="aa"/>
                <w:noProof/>
              </w:rPr>
              <w:t>3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建立新单元模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659239" w14:textId="6B8ADB3A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29" w:history="1">
            <w:r w:rsidRPr="004C2E43">
              <w:rPr>
                <w:rStyle w:val="aa"/>
                <w:noProof/>
              </w:rPr>
              <w:t>4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内部点信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A77032" w14:textId="608F6544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0" w:history="1">
            <w:r w:rsidRPr="004C2E43">
              <w:rPr>
                <w:rStyle w:val="aa"/>
                <w:noProof/>
              </w:rPr>
              <w:t>5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处理单元内部点信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87FFAF" w14:textId="13BA9DAD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1" w:history="1">
            <w:r w:rsidRPr="004C2E43">
              <w:rPr>
                <w:rStyle w:val="aa"/>
                <w:noProof/>
              </w:rPr>
              <w:t>6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应力函数项数和P矩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68CE64" w14:textId="1C8277C2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2" w:history="1">
            <w:r w:rsidRPr="004C2E43">
              <w:rPr>
                <w:rStyle w:val="aa"/>
                <w:noProof/>
              </w:rPr>
              <w:t>7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刚度矩阵的生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C2A8DF" w14:textId="0AF8A79B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3" w:history="1">
            <w:r w:rsidRPr="004C2E43">
              <w:rPr>
                <w:rStyle w:val="aa"/>
                <w:noProof/>
              </w:rPr>
              <w:t>8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内部节点位移的生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D544FC" w14:textId="4E0E04D3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4" w:history="1">
            <w:r w:rsidRPr="004C2E43">
              <w:rPr>
                <w:rStyle w:val="aa"/>
                <w:noProof/>
              </w:rPr>
              <w:t>9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应力参数beta的生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C44672" w14:textId="401B5461" w:rsidR="005C306D" w:rsidRDefault="005C306D">
          <w:pPr>
            <w:pStyle w:val="TOC3"/>
            <w:tabs>
              <w:tab w:val="left" w:pos="105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5" w:history="1">
            <w:r w:rsidRPr="004C2E43">
              <w:rPr>
                <w:rStyle w:val="aa"/>
                <w:noProof/>
              </w:rPr>
              <w:t>10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节点应力的生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CF6786" w14:textId="4B767F5E" w:rsidR="005C306D" w:rsidRDefault="005C306D">
          <w:pPr>
            <w:pStyle w:val="TOC3"/>
            <w:tabs>
              <w:tab w:val="left" w:pos="105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6" w:history="1">
            <w:r w:rsidRPr="004C2E43">
              <w:rPr>
                <w:rStyle w:val="aa"/>
                <w:noProof/>
              </w:rPr>
              <w:t>1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应力分片结果输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C32692" w14:textId="246F314D" w:rsidR="005C306D" w:rsidRDefault="005C306D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7" w:history="1">
            <w:r w:rsidRPr="004C2E43">
              <w:rPr>
                <w:rStyle w:val="aa"/>
                <w:noProof/>
              </w:rPr>
              <w:t>outputintel结果输出项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AB6CEE" w14:textId="7439CB75" w:rsidR="005C306D" w:rsidRDefault="005C306D">
          <w:pPr>
            <w:pStyle w:val="TOC2"/>
            <w:tabs>
              <w:tab w:val="left" w:pos="105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8" w:history="1">
            <w:r w:rsidRPr="004C2E43">
              <w:rPr>
                <w:rStyle w:val="aa"/>
                <w:noProof/>
              </w:rPr>
              <w:t>一、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通用变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7EC1A6" w14:textId="6339BDE0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39" w:history="1">
            <w:r w:rsidRPr="004C2E43">
              <w:rPr>
                <w:rStyle w:val="aa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变量输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D7D951" w14:textId="6B9242A1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40" w:history="1">
            <w:r w:rsidRPr="004C2E43">
              <w:rPr>
                <w:rStyle w:val="aa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变量读入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B8D45C" w14:textId="38A9327B" w:rsidR="005C306D" w:rsidRDefault="005C306D">
          <w:pPr>
            <w:pStyle w:val="TOC2"/>
            <w:tabs>
              <w:tab w:val="left" w:pos="105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41" w:history="1">
            <w:r w:rsidRPr="004C2E43">
              <w:rPr>
                <w:rStyle w:val="aa"/>
                <w:noProof/>
              </w:rPr>
              <w:t>二、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特殊变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B7C8C2" w14:textId="7BA63939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42" w:history="1">
            <w:r w:rsidRPr="004C2E43">
              <w:rPr>
                <w:rStyle w:val="aa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单元特殊变量的输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9D6D5A" w14:textId="32054256" w:rsidR="005C306D" w:rsidRDefault="005C306D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43" w:history="1">
            <w:r w:rsidRPr="004C2E43">
              <w:rPr>
                <w:rStyle w:val="aa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特殊单元变量的读入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78FC59" w14:textId="44CBAA08" w:rsidR="005C306D" w:rsidRDefault="005C306D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44" w:history="1">
            <w:r w:rsidRPr="004C2E43">
              <w:rPr>
                <w:rStyle w:val="aa"/>
                <w:noProof/>
              </w:rPr>
              <w:t>pathresult项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75B654" w14:textId="21D2E8EA" w:rsidR="005C306D" w:rsidRDefault="005C306D">
          <w:pPr>
            <w:pStyle w:val="TOC2"/>
            <w:tabs>
              <w:tab w:val="left" w:pos="105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99920845" w:history="1">
            <w:r w:rsidRPr="004C2E43">
              <w:rPr>
                <w:rStyle w:val="aa"/>
                <w:noProof/>
              </w:rPr>
              <w:t>一、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计算穿过单元各部分路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B44AE2" w14:textId="4E1E6059" w:rsidR="006E5687" w:rsidRDefault="005C306D" w:rsidP="005C306D">
          <w:pPr>
            <w:pStyle w:val="TOC2"/>
            <w:tabs>
              <w:tab w:val="left" w:pos="1050"/>
              <w:tab w:val="right" w:leader="dot" w:pos="8296"/>
            </w:tabs>
          </w:pPr>
          <w:hyperlink w:anchor="_Toc99920846" w:history="1">
            <w:r w:rsidRPr="004C2E43">
              <w:rPr>
                <w:rStyle w:val="aa"/>
                <w:noProof/>
              </w:rPr>
              <w:t>二、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C2E43">
              <w:rPr>
                <w:rStyle w:val="aa"/>
                <w:noProof/>
              </w:rPr>
              <w:t>修改在单元中某条路径上点的应力的计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9920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  <w:r w:rsidR="00A703E4">
            <w:rPr>
              <w:b/>
              <w:bCs/>
              <w:lang w:val="zh-CN"/>
            </w:rPr>
            <w:fldChar w:fldCharType="end"/>
          </w:r>
        </w:p>
      </w:sdtContent>
    </w:sdt>
    <w:p w14:paraId="279855A5" w14:textId="77777777" w:rsidR="00E91BBD" w:rsidRDefault="00E91BBD">
      <w:pPr>
        <w:widowControl/>
        <w:spacing w:before="0"/>
        <w:ind w:firstLineChars="0" w:firstLine="0"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5019C75C" w14:textId="197E9149" w:rsidR="005C7C6A" w:rsidRPr="002A44D4" w:rsidRDefault="007F015D" w:rsidP="009F0E3B">
      <w:pPr>
        <w:pStyle w:val="1"/>
        <w:spacing w:before="156"/>
        <w:ind w:firstLine="880"/>
      </w:pPr>
      <w:bookmarkStart w:id="1" w:name="_Toc99920817"/>
      <w:r w:rsidRPr="002A44D4">
        <w:rPr>
          <w:rFonts w:hint="eastAsia"/>
        </w:rPr>
        <w:lastRenderedPageBreak/>
        <w:t>intelcal</w:t>
      </w:r>
      <w:r w:rsidRPr="002A44D4">
        <w:t>64</w:t>
      </w:r>
      <w:proofErr w:type="gramStart"/>
      <w:r w:rsidRPr="002A44D4">
        <w:rPr>
          <w:rFonts w:hint="eastAsia"/>
        </w:rPr>
        <w:t>主计算</w:t>
      </w:r>
      <w:proofErr w:type="gramEnd"/>
      <w:r w:rsidRPr="002A44D4">
        <w:rPr>
          <w:rFonts w:hint="eastAsia"/>
        </w:rPr>
        <w:t>项目</w:t>
      </w:r>
      <w:bookmarkEnd w:id="1"/>
    </w:p>
    <w:p w14:paraId="0801EB91" w14:textId="19DF1DFE" w:rsidR="007F015D" w:rsidRDefault="007256CA" w:rsidP="009F0E3B">
      <w:pPr>
        <w:ind w:firstLine="420"/>
      </w:pPr>
      <w:r w:rsidRPr="002A44D4">
        <w:rPr>
          <w:rFonts w:hint="eastAsia"/>
        </w:rPr>
        <w:t>intelcal</w:t>
      </w:r>
      <w:r w:rsidRPr="002A44D4">
        <w:t>64</w:t>
      </w:r>
      <w:r w:rsidR="007F015D" w:rsidRPr="00E67E56">
        <w:rPr>
          <w:rFonts w:hint="eastAsia"/>
        </w:rPr>
        <w:t>项目为主要计算模拟</w:t>
      </w:r>
      <w:r w:rsidR="0050632B" w:rsidRPr="00E67E56">
        <w:rPr>
          <w:rFonts w:hint="eastAsia"/>
        </w:rPr>
        <w:t>程序</w:t>
      </w:r>
      <w:r w:rsidR="007F015D" w:rsidRPr="00E67E56">
        <w:rPr>
          <w:rFonts w:hint="eastAsia"/>
        </w:rPr>
        <w:t>，</w:t>
      </w:r>
      <w:r w:rsidR="00D23748">
        <w:rPr>
          <w:rFonts w:hint="eastAsia"/>
        </w:rPr>
        <w:t>添加新单元时，需要修改以下部分。</w:t>
      </w:r>
    </w:p>
    <w:p w14:paraId="20D97748" w14:textId="1F8E60FB" w:rsidR="002E1A7D" w:rsidRDefault="002E1A7D" w:rsidP="001126F9">
      <w:pPr>
        <w:pStyle w:val="2"/>
      </w:pPr>
      <w:bookmarkStart w:id="2" w:name="_Toc99920818"/>
      <w:r>
        <w:rPr>
          <w:rFonts w:hint="eastAsia"/>
        </w:rPr>
        <w:t>普通单元</w:t>
      </w:r>
      <w:bookmarkEnd w:id="2"/>
    </w:p>
    <w:p w14:paraId="342B5081" w14:textId="7C4DFD75" w:rsidR="00D23748" w:rsidRPr="00D23748" w:rsidRDefault="00D23748" w:rsidP="00D23748">
      <w:pPr>
        <w:ind w:firstLine="420"/>
      </w:pPr>
      <w:r>
        <w:rPr>
          <w:rFonts w:hint="eastAsia"/>
        </w:rPr>
        <w:t>对于普通单元需要修改以下六个部分。</w:t>
      </w:r>
    </w:p>
    <w:p w14:paraId="5003E630" w14:textId="565FB14A" w:rsidR="00F311A7" w:rsidRPr="007256CA" w:rsidRDefault="00F311A7" w:rsidP="006631A9">
      <w:pPr>
        <w:pStyle w:val="3"/>
      </w:pPr>
      <w:bookmarkStart w:id="3" w:name="_Toc99920819"/>
      <w:r w:rsidRPr="007256CA">
        <w:rPr>
          <w:rFonts w:hint="eastAsia"/>
        </w:rPr>
        <w:t>确定新单元的名称和编号</w:t>
      </w:r>
      <w:bookmarkEnd w:id="3"/>
    </w:p>
    <w:p w14:paraId="06493555" w14:textId="576DF3F4" w:rsidR="00F311A7" w:rsidRDefault="00F311A7" w:rsidP="009F0E3B">
      <w:pPr>
        <w:ind w:firstLine="420"/>
      </w:pPr>
      <w:r>
        <w:rPr>
          <w:rFonts w:hint="eastAsia"/>
        </w:rPr>
        <w:t>预添加的新单元名称为：</w:t>
      </w:r>
      <w:proofErr w:type="spellStart"/>
      <w:r w:rsidRPr="00F311A7">
        <w:rPr>
          <w:rFonts w:hint="eastAsia"/>
          <w:b/>
          <w:color w:val="FF0000"/>
        </w:rPr>
        <w:t>ne</w:t>
      </w:r>
      <w:r w:rsidRPr="00F311A7">
        <w:rPr>
          <w:b/>
          <w:color w:val="FF0000"/>
        </w:rPr>
        <w:t>wElement</w:t>
      </w:r>
      <w:proofErr w:type="spellEnd"/>
      <w:r>
        <w:rPr>
          <w:rFonts w:hint="eastAsia"/>
        </w:rPr>
        <w:t>，</w:t>
      </w:r>
    </w:p>
    <w:p w14:paraId="11B482FA" w14:textId="77777777" w:rsidR="003B2868" w:rsidRDefault="00F311A7" w:rsidP="009F0E3B">
      <w:pPr>
        <w:ind w:firstLine="420"/>
        <w:rPr>
          <w:b/>
          <w:color w:val="FF0000"/>
        </w:rPr>
      </w:pPr>
      <w:r>
        <w:rPr>
          <w:rFonts w:hint="eastAsia"/>
        </w:rPr>
        <w:t>假设单元编号为：</w:t>
      </w:r>
      <w:r w:rsidRPr="00F311A7">
        <w:rPr>
          <w:rFonts w:hint="eastAsia"/>
          <w:b/>
          <w:color w:val="FF0000"/>
        </w:rPr>
        <w:t>9</w:t>
      </w:r>
      <w:r w:rsidRPr="00F311A7">
        <w:rPr>
          <w:b/>
          <w:color w:val="FF0000"/>
        </w:rPr>
        <w:t>0001</w:t>
      </w:r>
      <w:r w:rsidR="00865ED0">
        <w:rPr>
          <w:b/>
          <w:color w:val="FF0000"/>
        </w:rPr>
        <w:tab/>
      </w:r>
    </w:p>
    <w:p w14:paraId="22E9E933" w14:textId="3B0B76E6" w:rsidR="00F311A7" w:rsidRDefault="00F311A7" w:rsidP="009F0E3B">
      <w:pPr>
        <w:ind w:firstLine="420"/>
      </w:pPr>
      <w:r>
        <w:rPr>
          <w:rFonts w:hint="eastAsia"/>
        </w:rPr>
        <w:t>需要在</w:t>
      </w:r>
      <w:proofErr w:type="spellStart"/>
      <w:r w:rsidRPr="00F311A7">
        <w:t>elementLib</w:t>
      </w:r>
      <w:proofErr w:type="spellEnd"/>
      <w:r w:rsidRPr="00F311A7">
        <w:t>\tools\module.f90</w:t>
      </w:r>
      <w:r>
        <w:rPr>
          <w:rFonts w:hint="eastAsia"/>
        </w:rPr>
        <w:t>文件中的</w:t>
      </w:r>
      <w:r w:rsidRPr="00F311A7">
        <w:t>module</w:t>
      </w:r>
      <w:r w:rsidR="000662E5">
        <w:t xml:space="preserve"> </w:t>
      </w:r>
      <w:proofErr w:type="spellStart"/>
      <w:r w:rsidRPr="00F311A7">
        <w:t>elementType</w:t>
      </w:r>
      <w:proofErr w:type="spellEnd"/>
      <w:r>
        <w:rPr>
          <w:rFonts w:hint="eastAsia"/>
        </w:rPr>
        <w:t>中添加：</w:t>
      </w:r>
    </w:p>
    <w:p w14:paraId="1904160A" w14:textId="1A249FE8" w:rsidR="00F311A7" w:rsidRPr="008911B5" w:rsidRDefault="00F311A7" w:rsidP="003B0D11">
      <w:pPr>
        <w:pStyle w:val="a8"/>
      </w:pPr>
      <w:r w:rsidRPr="00DF0804">
        <w:rPr>
          <w:color w:val="00B0F0"/>
        </w:rPr>
        <w:t>integer</w:t>
      </w:r>
      <w:r w:rsidRPr="008911B5">
        <w:t>(4),</w:t>
      </w:r>
      <w:r w:rsidRPr="00DF0804">
        <w:rPr>
          <w:color w:val="00B0F0"/>
        </w:rPr>
        <w:t>parameter</w:t>
      </w:r>
      <w:r w:rsidRPr="008911B5">
        <w:t>::</w:t>
      </w:r>
      <w:r w:rsidRPr="00BC715A">
        <w:rPr>
          <w:color w:val="FF0000"/>
        </w:rPr>
        <w:t>Type_</w:t>
      </w:r>
      <w:r w:rsidRPr="00BC715A">
        <w:rPr>
          <w:rFonts w:hint="eastAsia"/>
          <w:color w:val="FF0000"/>
        </w:rPr>
        <w:t>ne</w:t>
      </w:r>
      <w:r w:rsidRPr="00BC715A">
        <w:rPr>
          <w:color w:val="FF0000"/>
        </w:rPr>
        <w:t>wElement</w:t>
      </w:r>
      <w:r w:rsidRPr="008911B5">
        <w:t>=</w:t>
      </w:r>
      <w:r w:rsidRPr="008911B5">
        <w:rPr>
          <w:rFonts w:hint="eastAsia"/>
        </w:rPr>
        <w:t>9</w:t>
      </w:r>
      <w:r w:rsidRPr="008911B5">
        <w:t>0001</w:t>
      </w:r>
    </w:p>
    <w:p w14:paraId="7DA00602" w14:textId="77777777" w:rsidR="00E67E56" w:rsidRPr="00926433" w:rsidRDefault="00E67E56" w:rsidP="000662E5">
      <w:pPr>
        <w:pStyle w:val="af5"/>
        <w:ind w:firstLine="360"/>
        <w:rPr>
          <w:rStyle w:val="ad"/>
        </w:rPr>
      </w:pPr>
      <w:r w:rsidRPr="00926433">
        <w:rPr>
          <w:rStyle w:val="ad"/>
          <w:rFonts w:eastAsia="微软雅黑" w:hint="eastAsia"/>
        </w:rPr>
        <w:t>注意：</w:t>
      </w:r>
    </w:p>
    <w:p w14:paraId="7F138078" w14:textId="77777777" w:rsidR="00E67E56" w:rsidRPr="00926433" w:rsidRDefault="00E67E56" w:rsidP="000662E5">
      <w:pPr>
        <w:pStyle w:val="af5"/>
        <w:ind w:firstLine="361"/>
        <w:rPr>
          <w:rStyle w:val="ad"/>
        </w:rPr>
      </w:pPr>
      <w:r w:rsidRPr="00926433">
        <w:rPr>
          <w:rStyle w:val="ad"/>
          <w:rFonts w:hint="eastAsia"/>
        </w:rPr>
        <w:t>input</w:t>
      </w:r>
      <w:r w:rsidRPr="00926433">
        <w:rPr>
          <w:rStyle w:val="ad"/>
          <w:rFonts w:eastAsia="微软雅黑" w:hint="eastAsia"/>
        </w:rPr>
        <w:t>文件中，单元类型要跟这个编号一致</w:t>
      </w:r>
    </w:p>
    <w:p w14:paraId="2A3484A4" w14:textId="3CD920BD" w:rsidR="00E67E56" w:rsidRPr="00926433" w:rsidRDefault="00E67E56" w:rsidP="000662E5">
      <w:pPr>
        <w:pStyle w:val="af5"/>
        <w:ind w:firstLine="360"/>
        <w:rPr>
          <w:rStyle w:val="ad"/>
        </w:rPr>
      </w:pPr>
      <w:r w:rsidRPr="00926433">
        <w:rPr>
          <w:rStyle w:val="ad"/>
          <w:rFonts w:eastAsia="微软雅黑" w:hint="eastAsia"/>
        </w:rPr>
        <w:t>临时生成的单元编号统一为：</w:t>
      </w:r>
      <w:r w:rsidRPr="00926433">
        <w:rPr>
          <w:rStyle w:val="ad"/>
          <w:rFonts w:hint="eastAsia"/>
        </w:rPr>
        <w:t>9</w:t>
      </w:r>
      <w:r w:rsidRPr="00926433">
        <w:rPr>
          <w:rStyle w:val="ad"/>
        </w:rPr>
        <w:t>0000+n</w:t>
      </w:r>
    </w:p>
    <w:p w14:paraId="51DA4C37" w14:textId="1EE4865D" w:rsidR="00DF7908" w:rsidRPr="007256CA" w:rsidRDefault="00DF7908" w:rsidP="006631A9">
      <w:pPr>
        <w:pStyle w:val="3"/>
      </w:pPr>
      <w:bookmarkStart w:id="4" w:name="_Toc99920820"/>
      <w:r w:rsidRPr="007256CA">
        <w:rPr>
          <w:rFonts w:hint="eastAsia"/>
        </w:rPr>
        <w:t>建立新单元相关的f</w:t>
      </w:r>
      <w:r w:rsidRPr="007256CA">
        <w:t>90</w:t>
      </w:r>
      <w:r w:rsidRPr="007256CA">
        <w:rPr>
          <w:rFonts w:hint="eastAsia"/>
        </w:rPr>
        <w:t>文件</w:t>
      </w:r>
      <w:bookmarkEnd w:id="4"/>
    </w:p>
    <w:p w14:paraId="02467355" w14:textId="70C9BE09" w:rsidR="00E67E56" w:rsidRDefault="003B2868" w:rsidP="009F0E3B">
      <w:pPr>
        <w:ind w:firstLine="420"/>
      </w:pPr>
      <w:r>
        <w:rPr>
          <w:rFonts w:hint="eastAsia"/>
        </w:rPr>
        <w:t>在文件夹</w:t>
      </w:r>
      <w:r w:rsidRPr="003B2868">
        <w:t>\</w:t>
      </w:r>
      <w:proofErr w:type="spellStart"/>
      <w:r w:rsidRPr="003B2868">
        <w:t>elementLib</w:t>
      </w:r>
      <w:proofErr w:type="spellEnd"/>
      <w:r w:rsidRPr="003B2868">
        <w:t>\2D\</w:t>
      </w:r>
      <w:r>
        <w:rPr>
          <w:rFonts w:hint="eastAsia"/>
        </w:rPr>
        <w:t>或</w:t>
      </w:r>
      <w:r w:rsidRPr="003B2868">
        <w:t>\</w:t>
      </w:r>
      <w:proofErr w:type="spellStart"/>
      <w:r w:rsidRPr="003B2868">
        <w:t>elementLib</w:t>
      </w:r>
      <w:proofErr w:type="spellEnd"/>
      <w:r w:rsidRPr="003B2868">
        <w:t>\</w:t>
      </w:r>
      <w:r>
        <w:t>3</w:t>
      </w:r>
      <w:r w:rsidRPr="003B2868">
        <w:t>D\</w:t>
      </w:r>
      <w:r>
        <w:rPr>
          <w:rFonts w:hint="eastAsia"/>
        </w:rPr>
        <w:t>中，</w:t>
      </w:r>
      <w:r w:rsidR="00865ED0">
        <w:rPr>
          <w:rFonts w:hint="eastAsia"/>
        </w:rPr>
        <w:t>建立</w:t>
      </w:r>
      <w:r>
        <w:rPr>
          <w:rFonts w:hint="eastAsia"/>
        </w:rPr>
        <w:t>新单元的</w:t>
      </w:r>
      <w:r w:rsidR="00DF7908">
        <w:rPr>
          <w:rFonts w:hint="eastAsia"/>
        </w:rPr>
        <w:t>文件</w:t>
      </w:r>
      <w:r w:rsidR="00865ED0" w:rsidRPr="00F311A7">
        <w:rPr>
          <w:rFonts w:hint="eastAsia"/>
          <w:b/>
          <w:color w:val="FF0000"/>
        </w:rPr>
        <w:t>ne</w:t>
      </w:r>
      <w:r w:rsidR="00865ED0" w:rsidRPr="00F311A7">
        <w:rPr>
          <w:b/>
          <w:color w:val="FF0000"/>
        </w:rPr>
        <w:t>wElement</w:t>
      </w:r>
      <w:r w:rsidR="00865ED0">
        <w:rPr>
          <w:rFonts w:hint="eastAsia"/>
          <w:b/>
          <w:color w:val="FF0000"/>
        </w:rPr>
        <w:t>.</w:t>
      </w:r>
      <w:r w:rsidR="00865ED0">
        <w:rPr>
          <w:b/>
          <w:color w:val="FF0000"/>
        </w:rPr>
        <w:t>f90</w:t>
      </w:r>
      <w:r w:rsidR="00865ED0" w:rsidRPr="00817937">
        <w:rPr>
          <w:rFonts w:hint="eastAsia"/>
        </w:rPr>
        <w:t>，</w:t>
      </w:r>
      <w:r w:rsidR="00E67E56">
        <w:rPr>
          <w:rFonts w:hint="eastAsia"/>
        </w:rPr>
        <w:t>后续</w:t>
      </w:r>
      <w:r w:rsidR="00DF7908">
        <w:rPr>
          <w:rFonts w:hint="eastAsia"/>
        </w:rPr>
        <w:t>新单元相关的模块</w:t>
      </w:r>
      <w:r w:rsidR="00E67E56">
        <w:rPr>
          <w:rFonts w:hint="eastAsia"/>
        </w:rPr>
        <w:t>和子程序都添加到该文件中</w:t>
      </w:r>
      <w:r>
        <w:rPr>
          <w:rFonts w:hint="eastAsia"/>
        </w:rPr>
        <w:t>。</w:t>
      </w:r>
    </w:p>
    <w:p w14:paraId="1631CA02" w14:textId="54FB5B0A" w:rsidR="00DF7908" w:rsidRDefault="00E67E56" w:rsidP="009F0E3B">
      <w:pPr>
        <w:ind w:firstLine="420"/>
      </w:pPr>
      <w:r>
        <w:rPr>
          <w:rFonts w:hint="eastAsia"/>
        </w:rPr>
        <w:t>当单元子程序太多时，可以分到多个文件中，例如Voronoi单元、两相材料单元。</w:t>
      </w:r>
    </w:p>
    <w:p w14:paraId="72E31F4E" w14:textId="1902B2C1" w:rsidR="003B2868" w:rsidRPr="007256CA" w:rsidRDefault="003B2868" w:rsidP="006631A9">
      <w:pPr>
        <w:pStyle w:val="3"/>
      </w:pPr>
      <w:bookmarkStart w:id="5" w:name="_Toc99920821"/>
      <w:r w:rsidRPr="007256CA">
        <w:rPr>
          <w:rFonts w:hint="eastAsia"/>
        </w:rPr>
        <w:t>建立新单元模块</w:t>
      </w:r>
      <w:bookmarkEnd w:id="5"/>
    </w:p>
    <w:p w14:paraId="29170337" w14:textId="56A90A43" w:rsidR="003B2868" w:rsidRPr="003B2868" w:rsidRDefault="003B2868" w:rsidP="009F0E3B">
      <w:pPr>
        <w:ind w:firstLine="420"/>
      </w:pPr>
      <w:r>
        <w:rPr>
          <w:rFonts w:hint="eastAsia"/>
        </w:rPr>
        <w:t>在文件</w:t>
      </w:r>
      <w:r w:rsidRPr="00F311A7">
        <w:rPr>
          <w:rFonts w:hint="eastAsia"/>
          <w:b/>
          <w:color w:val="FF0000"/>
        </w:rPr>
        <w:t>ne</w:t>
      </w:r>
      <w:r w:rsidRPr="00F311A7">
        <w:rPr>
          <w:b/>
          <w:color w:val="FF0000"/>
        </w:rPr>
        <w:t>wElement</w:t>
      </w:r>
      <w:r>
        <w:rPr>
          <w:rFonts w:hint="eastAsia"/>
          <w:b/>
          <w:color w:val="FF0000"/>
        </w:rPr>
        <w:t>.</w:t>
      </w:r>
      <w:r>
        <w:rPr>
          <w:b/>
          <w:color w:val="FF0000"/>
        </w:rPr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模块module：</w:t>
      </w:r>
    </w:p>
    <w:p w14:paraId="63A57061" w14:textId="3A7420A8" w:rsidR="00DF7908" w:rsidRPr="00865ED0" w:rsidRDefault="004B1CA2" w:rsidP="003B0D11">
      <w:pPr>
        <w:pStyle w:val="a8"/>
      </w:pPr>
      <w:r w:rsidRPr="004B1CA2">
        <w:rPr>
          <w:color w:val="00B0F0"/>
        </w:rPr>
        <w:t xml:space="preserve">module </w:t>
      </w:r>
      <w:r w:rsidR="00DF7908" w:rsidRPr="00865ED0">
        <w:t>ELEMENT_</w:t>
      </w:r>
      <w:r w:rsidR="00865ED0" w:rsidRPr="00F311A7">
        <w:rPr>
          <w:rFonts w:hint="eastAsia"/>
        </w:rPr>
        <w:t>ne</w:t>
      </w:r>
      <w:r w:rsidR="00865ED0" w:rsidRPr="00F311A7">
        <w:t>wElement</w:t>
      </w:r>
    </w:p>
    <w:p w14:paraId="5CD533F8" w14:textId="59365D76" w:rsidR="00DF7908" w:rsidRPr="00EE5AB4" w:rsidRDefault="00B270B5" w:rsidP="003B0D11">
      <w:pPr>
        <w:pStyle w:val="a8"/>
      </w:pPr>
      <w:r>
        <w:t xml:space="preserve">    </w:t>
      </w:r>
      <w:r w:rsidR="00EE5AB4" w:rsidRPr="00EE5AB4">
        <w:rPr>
          <w:rFonts w:ascii="微软雅黑" w:eastAsia="微软雅黑" w:hAnsi="微软雅黑" w:hint="eastAsia"/>
        </w:rPr>
        <w:t>（</w:t>
      </w:r>
      <w:r w:rsidR="00EA70E6" w:rsidRPr="00EE5AB4">
        <w:rPr>
          <w:rFonts w:hint="eastAsia"/>
        </w:rPr>
        <w:t>这里添加</w:t>
      </w:r>
      <w:r w:rsidR="00F706ED" w:rsidRPr="00EE5AB4">
        <w:rPr>
          <w:rFonts w:hint="eastAsia"/>
        </w:rPr>
        <w:t>新单元</w:t>
      </w:r>
      <w:r w:rsidR="00EA70E6" w:rsidRPr="00EE5AB4">
        <w:rPr>
          <w:rFonts w:hint="eastAsia"/>
        </w:rPr>
        <w:t>所需的</w:t>
      </w:r>
      <w:r w:rsidR="00F706ED" w:rsidRPr="00EE5AB4">
        <w:rPr>
          <w:rFonts w:hint="eastAsia"/>
        </w:rPr>
        <w:t>相关参数和数组</w:t>
      </w:r>
      <w:r w:rsidR="00EE5AB4" w:rsidRPr="00EE5AB4">
        <w:rPr>
          <w:rFonts w:ascii="微软雅黑" w:eastAsia="微软雅黑" w:hAnsi="微软雅黑" w:hint="eastAsia"/>
        </w:rPr>
        <w:t>）</w:t>
      </w:r>
    </w:p>
    <w:p w14:paraId="7A379F29" w14:textId="0F377963" w:rsidR="00DF7908" w:rsidRPr="00DF7908" w:rsidRDefault="00B270B5" w:rsidP="003B0D11">
      <w:pPr>
        <w:pStyle w:val="a8"/>
      </w:pPr>
      <w:r>
        <w:t xml:space="preserve">    </w:t>
      </w:r>
      <w:r w:rsidR="00DF7908" w:rsidRPr="004B1CA2">
        <w:rPr>
          <w:color w:val="00B0F0"/>
        </w:rPr>
        <w:t>real*8</w:t>
      </w:r>
      <w:r w:rsidR="00DF7908" w:rsidRPr="00DF7908">
        <w:t>::</w:t>
      </w:r>
      <w:r w:rsidR="00F706ED">
        <w:rPr>
          <w:rFonts w:hint="eastAsia"/>
        </w:rPr>
        <w:t>newData</w:t>
      </w:r>
      <w:r w:rsidR="00DF7908" w:rsidRPr="00DF7908">
        <w:t>(6,20)</w:t>
      </w:r>
    </w:p>
    <w:p w14:paraId="42E1E194" w14:textId="372F740B" w:rsidR="00DF7908" w:rsidRPr="00DF7908" w:rsidRDefault="00B270B5" w:rsidP="003B0D11">
      <w:pPr>
        <w:pStyle w:val="a8"/>
      </w:pPr>
      <w:r>
        <w:t xml:space="preserve">    </w:t>
      </w:r>
      <w:r w:rsidR="00DF7908" w:rsidRPr="006631A9">
        <w:rPr>
          <w:color w:val="00B050"/>
        </w:rPr>
        <w:t>!$OMPTHREADPRIVATE(</w:t>
      </w:r>
      <w:r w:rsidR="004B1CA2" w:rsidRPr="006631A9">
        <w:rPr>
          <w:color w:val="00B050"/>
        </w:rPr>
        <w:t xml:space="preserve"> </w:t>
      </w:r>
      <w:r w:rsidR="00F706ED" w:rsidRPr="006631A9">
        <w:rPr>
          <w:rFonts w:hint="eastAsia"/>
          <w:color w:val="00B050"/>
        </w:rPr>
        <w:t>newData</w:t>
      </w:r>
      <w:r w:rsidR="004B1CA2" w:rsidRPr="006631A9">
        <w:rPr>
          <w:color w:val="00B050"/>
        </w:rPr>
        <w:t xml:space="preserve"> </w:t>
      </w:r>
      <w:r w:rsidR="00DF7908" w:rsidRPr="006631A9">
        <w:rPr>
          <w:color w:val="00B050"/>
        </w:rPr>
        <w:t>)</w:t>
      </w:r>
    </w:p>
    <w:p w14:paraId="4659E4C6" w14:textId="620346C4" w:rsidR="00DF7908" w:rsidRDefault="004B1CA2" w:rsidP="003B0D11">
      <w:pPr>
        <w:pStyle w:val="a8"/>
      </w:pPr>
      <w:r w:rsidRPr="004B1CA2">
        <w:rPr>
          <w:color w:val="00B0F0"/>
        </w:rPr>
        <w:t>E</w:t>
      </w:r>
      <w:r w:rsidR="00DF7908" w:rsidRPr="004B1CA2">
        <w:rPr>
          <w:color w:val="00B0F0"/>
        </w:rPr>
        <w:t>ndmodule</w:t>
      </w:r>
      <w:r>
        <w:t xml:space="preserve"> </w:t>
      </w:r>
      <w:r w:rsidR="00DF7908" w:rsidRPr="00865ED0">
        <w:t>ELEMENT_</w:t>
      </w:r>
      <w:r w:rsidR="00865ED0" w:rsidRPr="00F311A7">
        <w:rPr>
          <w:rFonts w:hint="eastAsia"/>
        </w:rPr>
        <w:t>ne</w:t>
      </w:r>
      <w:r w:rsidR="00865ED0" w:rsidRPr="00F311A7">
        <w:t>wElement</w:t>
      </w:r>
    </w:p>
    <w:p w14:paraId="5D3868CB" w14:textId="77777777" w:rsidR="00DF0804" w:rsidRDefault="00DF0804" w:rsidP="009F0E3B">
      <w:pPr>
        <w:ind w:firstLine="420"/>
      </w:pPr>
    </w:p>
    <w:p w14:paraId="38632370" w14:textId="3C1A6F9B" w:rsidR="00865ED0" w:rsidRDefault="00F706ED" w:rsidP="009F0E3B">
      <w:pPr>
        <w:ind w:firstLine="420"/>
      </w:pPr>
      <w:r>
        <w:rPr>
          <w:rFonts w:hint="eastAsia"/>
        </w:rPr>
        <w:t>例如：两相材料单元，</w:t>
      </w:r>
      <w:r w:rsidR="00926433">
        <w:rPr>
          <w:rFonts w:hint="eastAsia"/>
        </w:rPr>
        <w:t>模块</w:t>
      </w:r>
      <w:r>
        <w:rPr>
          <w:rFonts w:hint="eastAsia"/>
        </w:rPr>
        <w:t>在文件</w:t>
      </w:r>
      <w:proofErr w:type="spellStart"/>
      <w:r w:rsidRPr="00F706ED">
        <w:t>elementLib</w:t>
      </w:r>
      <w:proofErr w:type="spellEnd"/>
      <w:r w:rsidRPr="00F706ED">
        <w:t>\2D\element_2phase\Phase_matrix.f90</w:t>
      </w:r>
      <w:r w:rsidR="00926433">
        <w:rPr>
          <w:rFonts w:hint="eastAsia"/>
        </w:rPr>
        <w:t>中。</w:t>
      </w:r>
    </w:p>
    <w:p w14:paraId="5FAFB8C3" w14:textId="129E5C1B" w:rsidR="00865ED0" w:rsidRDefault="00F706ED" w:rsidP="00B270B5">
      <w:pPr>
        <w:pStyle w:val="af7"/>
      </w:pPr>
      <w:r w:rsidRPr="00F706ED">
        <w:drawing>
          <wp:inline distT="0" distB="0" distL="0" distR="0" wp14:anchorId="5BFAFBD4" wp14:editId="394057CA">
            <wp:extent cx="3655337" cy="1774858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34355" cy="181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BB14E" w14:textId="77777777" w:rsidR="00DF0804" w:rsidRDefault="00DF0804" w:rsidP="009F0E3B">
      <w:pPr>
        <w:ind w:firstLine="420"/>
      </w:pPr>
    </w:p>
    <w:p w14:paraId="60402104" w14:textId="58192BA1" w:rsidR="00F706ED" w:rsidRDefault="00F706ED" w:rsidP="009F0E3B">
      <w:pPr>
        <w:ind w:firstLine="420"/>
      </w:pPr>
      <w:r>
        <w:rPr>
          <w:rFonts w:hint="eastAsia"/>
        </w:rPr>
        <w:lastRenderedPageBreak/>
        <w:t>例如：6节点普通三角形单元，</w:t>
      </w:r>
      <w:r w:rsidR="00926433">
        <w:rPr>
          <w:rFonts w:hint="eastAsia"/>
        </w:rPr>
        <w:t>模块</w:t>
      </w:r>
      <w:r>
        <w:rPr>
          <w:rFonts w:hint="eastAsia"/>
        </w:rPr>
        <w:t>在文件</w:t>
      </w:r>
      <w:r w:rsidRPr="00F706ED">
        <w:t>\</w:t>
      </w:r>
      <w:proofErr w:type="spellStart"/>
      <w:r w:rsidRPr="00F706ED">
        <w:t>elementLib</w:t>
      </w:r>
      <w:proofErr w:type="spellEnd"/>
      <w:r w:rsidRPr="00F706ED">
        <w:t>\2D\Element_6node.f90</w:t>
      </w:r>
      <w:r w:rsidR="00926433">
        <w:rPr>
          <w:rFonts w:hint="eastAsia"/>
        </w:rPr>
        <w:t>中。</w:t>
      </w:r>
    </w:p>
    <w:p w14:paraId="1C769966" w14:textId="14BE1E17" w:rsidR="00865ED0" w:rsidRDefault="00F706ED" w:rsidP="004B1CA2">
      <w:pPr>
        <w:spacing w:line="240" w:lineRule="auto"/>
        <w:ind w:firstLineChars="0" w:firstLine="0"/>
      </w:pPr>
      <w:r w:rsidRPr="00F706ED">
        <w:rPr>
          <w:noProof/>
        </w:rPr>
        <w:drawing>
          <wp:inline distT="0" distB="0" distL="0" distR="0" wp14:anchorId="64A7A9DC" wp14:editId="41B6025B">
            <wp:extent cx="7231648" cy="2362083"/>
            <wp:effectExtent l="0" t="0" r="762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405843" cy="241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E3C3B" w14:textId="77777777" w:rsidR="001126F9" w:rsidRDefault="001126F9" w:rsidP="001126F9">
      <w:pPr>
        <w:spacing w:before="156"/>
        <w:ind w:firstLine="420"/>
      </w:pPr>
    </w:p>
    <w:p w14:paraId="19F99447" w14:textId="77777777" w:rsidR="001126F9" w:rsidRDefault="001126F9" w:rsidP="006631A9">
      <w:pPr>
        <w:pStyle w:val="3"/>
      </w:pPr>
      <w:bookmarkStart w:id="6" w:name="_Toc99920822"/>
      <w:r>
        <w:rPr>
          <w:rFonts w:hint="eastAsia"/>
        </w:rPr>
        <w:t>单元刚度矩阵的生成</w:t>
      </w:r>
      <w:bookmarkEnd w:id="6"/>
    </w:p>
    <w:p w14:paraId="16BA3067" w14:textId="77777777" w:rsidR="001126F9" w:rsidRPr="00CB69F7" w:rsidRDefault="001126F9" w:rsidP="001126F9">
      <w:pPr>
        <w:spacing w:before="156"/>
        <w:ind w:firstLine="420"/>
      </w:pPr>
      <w:r>
        <w:rPr>
          <w:rFonts w:hint="eastAsia"/>
        </w:rPr>
        <w:t>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</w:t>
      </w:r>
      <w:r>
        <w:rPr>
          <w:rFonts w:cs="新宋体" w:hint="eastAsia"/>
          <w:color w:val="000000"/>
          <w:kern w:val="0"/>
          <w:sz w:val="19"/>
          <w:szCs w:val="19"/>
        </w:rPr>
        <w:t>生成单刚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r w:rsidRPr="00831922">
        <w:rPr>
          <w:rFonts w:ascii="宋体" w:eastAsia="宋体" w:hAnsi="宋体" w:hint="eastAsia"/>
        </w:rPr>
        <w:t>：</w:t>
      </w:r>
    </w:p>
    <w:p w14:paraId="7FDF9344" w14:textId="3144A265" w:rsidR="001126F9" w:rsidRPr="003B2868" w:rsidRDefault="001126F9" w:rsidP="003B0D11">
      <w:pPr>
        <w:pStyle w:val="input"/>
      </w:pPr>
      <w:r w:rsidRPr="00CB69F7">
        <w:rPr>
          <w:color w:val="0000FF"/>
        </w:rPr>
        <w:t>SUBROUTINE</w:t>
      </w:r>
      <w:r w:rsidR="001A6F21">
        <w:rPr>
          <w:color w:val="0000FF"/>
        </w:rPr>
        <w:t xml:space="preserve"> </w:t>
      </w:r>
      <w:r>
        <w:t>GET_STIFF_</w:t>
      </w:r>
      <w:r w:rsidRPr="003B2868">
        <w:t>newElement</w:t>
      </w:r>
      <w:r w:rsidRPr="00831922">
        <w:t>(NUM_ELEMENT1,……)</w:t>
      </w:r>
    </w:p>
    <w:p w14:paraId="3F218C38" w14:textId="520D240C" w:rsidR="001126F9" w:rsidRPr="0086110D" w:rsidRDefault="001126F9" w:rsidP="001126F9">
      <w:pPr>
        <w:pStyle w:val="a3"/>
        <w:spacing w:before="156"/>
        <w:rPr>
          <w:rFonts w:cs="新宋体"/>
          <w:color w:val="000000"/>
          <w:kern w:val="0"/>
          <w:sz w:val="19"/>
          <w:szCs w:val="19"/>
        </w:rPr>
      </w:pPr>
      <w:r w:rsidRPr="0086110D">
        <w:rPr>
          <w:rFonts w:ascii="宋体" w:eastAsia="宋体" w:hAnsi="宋体" w:hint="eastAsia"/>
        </w:rPr>
        <w:t>在文件</w:t>
      </w:r>
      <w:r w:rsidRPr="0086110D">
        <w:rPr>
          <w:rFonts w:ascii="宋体" w:eastAsia="宋体" w:hAnsi="宋体"/>
        </w:rPr>
        <w:t>element_interface.f90</w:t>
      </w:r>
      <w:r w:rsidRPr="0086110D">
        <w:rPr>
          <w:rFonts w:ascii="宋体" w:eastAsia="宋体" w:hAnsi="宋体" w:hint="eastAsia"/>
        </w:rPr>
        <w:t>的子程序</w:t>
      </w:r>
      <w:r w:rsidRPr="00B878A9">
        <w:rPr>
          <w:rFonts w:cs="新宋体"/>
          <w:color w:val="00B0F0"/>
          <w:kern w:val="0"/>
          <w:sz w:val="19"/>
          <w:szCs w:val="19"/>
        </w:rPr>
        <w:t>SUBROUTINE</w:t>
      </w:r>
      <w:r w:rsidR="00F44D72" w:rsidRPr="00B878A9">
        <w:rPr>
          <w:rFonts w:cs="新宋体"/>
          <w:color w:val="00B0F0"/>
          <w:kern w:val="0"/>
          <w:sz w:val="19"/>
          <w:szCs w:val="19"/>
        </w:rPr>
        <w:t xml:space="preserve"> </w:t>
      </w:r>
      <w:r>
        <w:rPr>
          <w:rFonts w:cs="新宋体"/>
          <w:color w:val="000000"/>
          <w:kern w:val="0"/>
          <w:sz w:val="19"/>
          <w:szCs w:val="19"/>
        </w:rPr>
        <w:t>INTERFACE_STIFFMATRIX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中添加</w:t>
      </w:r>
      <w:r>
        <w:rPr>
          <w:rFonts w:cs="新宋体" w:hint="eastAsia"/>
          <w:color w:val="000000"/>
          <w:kern w:val="0"/>
          <w:sz w:val="19"/>
          <w:szCs w:val="19"/>
        </w:rPr>
        <w:t>生成单刚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proofErr w:type="spellStart"/>
      <w:r>
        <w:t>GET_STIFF_</w:t>
      </w:r>
      <w:r w:rsidRPr="003B2868">
        <w:t>newElement</w:t>
      </w:r>
      <w:proofErr w:type="spellEnd"/>
      <w:r>
        <w:rPr>
          <w:rFonts w:hint="eastAsia"/>
        </w:rPr>
        <w:t>的调用，形式如下：</w:t>
      </w:r>
    </w:p>
    <w:p w14:paraId="050D0535" w14:textId="77777777" w:rsidR="001126F9" w:rsidRDefault="001126F9" w:rsidP="003B0D11">
      <w:pPr>
        <w:pStyle w:val="a8"/>
      </w:pPr>
      <w:r w:rsidRPr="00926433">
        <w:rPr>
          <w:color w:val="00B0F0"/>
        </w:rPr>
        <w:t>SELECTCASE</w:t>
      </w:r>
      <w:r>
        <w:t>(N_TYPE(NUM_ELEMENT1))</w:t>
      </w:r>
    </w:p>
    <w:p w14:paraId="5F8D72F5" w14:textId="77777777" w:rsidR="001126F9" w:rsidRDefault="001126F9" w:rsidP="003B0D11">
      <w:pPr>
        <w:pStyle w:val="a8"/>
      </w:pPr>
      <w:r w:rsidRPr="00926433">
        <w:rPr>
          <w:color w:val="00B0F0"/>
        </w:rPr>
        <w:t>case</w:t>
      </w:r>
      <w:r>
        <w:t>(</w:t>
      </w:r>
      <w:r w:rsidRPr="00BC715A">
        <w:t>Type_</w:t>
      </w:r>
      <w:r w:rsidRPr="00BC715A">
        <w:rPr>
          <w:rFonts w:hint="eastAsia"/>
        </w:rPr>
        <w:t>ne</w:t>
      </w:r>
      <w:r w:rsidRPr="00BC715A">
        <w:t>wElement</w:t>
      </w:r>
      <w:r>
        <w:t>)</w:t>
      </w:r>
    </w:p>
    <w:p w14:paraId="507FFD64" w14:textId="0A331281" w:rsidR="001126F9" w:rsidRDefault="00B270B5" w:rsidP="003B0D11">
      <w:pPr>
        <w:pStyle w:val="a8"/>
      </w:pPr>
      <w:r>
        <w:t xml:space="preserve">    </w:t>
      </w:r>
      <w:r w:rsidR="001126F9" w:rsidRPr="00926433">
        <w:rPr>
          <w:color w:val="00B0F0"/>
        </w:rPr>
        <w:t>Call</w:t>
      </w:r>
      <w:r w:rsidR="00926433" w:rsidRPr="00926433">
        <w:rPr>
          <w:color w:val="00B0F0"/>
        </w:rPr>
        <w:t xml:space="preserve"> </w:t>
      </w:r>
      <w:r w:rsidR="001126F9">
        <w:t>GET_STIFF_</w:t>
      </w:r>
      <w:r w:rsidR="001126F9" w:rsidRPr="003B2868">
        <w:t>newElement</w:t>
      </w:r>
      <w:r w:rsidR="001126F9">
        <w:t>(NUM_ELEMENT1,……)</w:t>
      </w:r>
    </w:p>
    <w:p w14:paraId="5928BDBE" w14:textId="77777777" w:rsidR="001126F9" w:rsidRPr="00926433" w:rsidRDefault="001126F9" w:rsidP="003B0D11">
      <w:pPr>
        <w:pStyle w:val="a8"/>
      </w:pPr>
      <w:r w:rsidRPr="00926433">
        <w:t>ENDSELECT</w:t>
      </w:r>
    </w:p>
    <w:p w14:paraId="436DA1EE" w14:textId="77777777" w:rsidR="00174C25" w:rsidRDefault="00174C25" w:rsidP="00174C25">
      <w:pPr>
        <w:spacing w:before="156"/>
        <w:ind w:firstLine="420"/>
      </w:pPr>
    </w:p>
    <w:p w14:paraId="5FE9FBAE" w14:textId="77777777" w:rsidR="00174C25" w:rsidRDefault="00174C25" w:rsidP="006631A9">
      <w:pPr>
        <w:pStyle w:val="3"/>
      </w:pPr>
      <w:bookmarkStart w:id="7" w:name="_Toc99920823"/>
      <w:r>
        <w:rPr>
          <w:rFonts w:hint="eastAsia"/>
        </w:rPr>
        <w:t>单元节点应力的生成</w:t>
      </w:r>
      <w:bookmarkEnd w:id="7"/>
    </w:p>
    <w:p w14:paraId="2E692258" w14:textId="77777777" w:rsidR="00174C25" w:rsidRPr="00CB69F7" w:rsidRDefault="00174C25" w:rsidP="00174C25">
      <w:pPr>
        <w:spacing w:before="156"/>
        <w:ind w:firstLine="420"/>
      </w:pPr>
      <w:r>
        <w:rPr>
          <w:rFonts w:hint="eastAsia"/>
        </w:rPr>
        <w:t>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</w:t>
      </w:r>
      <w:r w:rsidRPr="00072C63">
        <w:rPr>
          <w:rFonts w:hint="eastAsia"/>
        </w:rPr>
        <w:t>计算</w:t>
      </w:r>
      <w:r>
        <w:rPr>
          <w:rFonts w:hint="eastAsia"/>
        </w:rPr>
        <w:t>单元节点应力</w:t>
      </w:r>
      <w:r w:rsidRPr="00E91BBD">
        <w:rPr>
          <w:rFonts w:cs="新宋体" w:hint="eastAsia"/>
          <w:color w:val="000000"/>
          <w:kern w:val="0"/>
          <w:sz w:val="19"/>
          <w:szCs w:val="19"/>
        </w:rPr>
        <w:t>的子程序</w:t>
      </w:r>
      <w:r w:rsidRPr="00E91BBD">
        <w:rPr>
          <w:rFonts w:ascii="宋体" w:eastAsia="宋体" w:hAnsi="宋体" w:hint="eastAsia"/>
        </w:rPr>
        <w:t>：</w:t>
      </w:r>
    </w:p>
    <w:p w14:paraId="12576589" w14:textId="7FCA2B17" w:rsidR="00174C25" w:rsidRPr="003B2868" w:rsidRDefault="00174C25" w:rsidP="003B0D11">
      <w:pPr>
        <w:pStyle w:val="input"/>
      </w:pPr>
      <w:r w:rsidRPr="00B878A9">
        <w:rPr>
          <w:color w:val="00B0F0"/>
        </w:rPr>
        <w:t>SUBROUTINE</w:t>
      </w:r>
      <w:r w:rsidR="00926433" w:rsidRPr="00B878A9">
        <w:rPr>
          <w:color w:val="00B0F0"/>
        </w:rPr>
        <w:t xml:space="preserve"> </w:t>
      </w:r>
      <w:r>
        <w:t>GET_STRESS_</w:t>
      </w:r>
      <w:r w:rsidRPr="003B2868">
        <w:t>newElement</w:t>
      </w:r>
      <w:r w:rsidRPr="00831922">
        <w:t>(NUM_ELEMENT1,……)</w:t>
      </w:r>
    </w:p>
    <w:p w14:paraId="3DDEEAE6" w14:textId="09E4178E" w:rsidR="00174C25" w:rsidRDefault="00174C25" w:rsidP="00174C25">
      <w:pPr>
        <w:spacing w:before="156"/>
        <w:ind w:firstLine="420"/>
      </w:pPr>
      <w:r w:rsidRPr="0086110D">
        <w:rPr>
          <w:rFonts w:hint="eastAsia"/>
        </w:rPr>
        <w:t>在文件</w:t>
      </w:r>
      <w:r w:rsidRPr="0086110D">
        <w:t>element_interface.f90</w:t>
      </w:r>
      <w:r w:rsidRPr="0086110D">
        <w:rPr>
          <w:rFonts w:hint="eastAsia"/>
        </w:rPr>
        <w:t>的子程序</w:t>
      </w:r>
      <w:r w:rsidRPr="00B878A9">
        <w:rPr>
          <w:rFonts w:ascii="新宋体" w:eastAsia="新宋体" w:cs="新宋体"/>
          <w:color w:val="00B0F0"/>
          <w:kern w:val="0"/>
          <w:sz w:val="19"/>
          <w:szCs w:val="19"/>
        </w:rPr>
        <w:t>SUBROUTINE</w:t>
      </w:r>
      <w:r w:rsidR="00926433" w:rsidRPr="00B878A9">
        <w:rPr>
          <w:rFonts w:ascii="新宋体" w:eastAsia="新宋体" w:cs="新宋体"/>
          <w:color w:val="00B0F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INTERFACE_NODE_STRESS</w:t>
      </w:r>
      <w:r w:rsidRPr="00072C63">
        <w:rPr>
          <w:rFonts w:hint="eastAsia"/>
        </w:rPr>
        <w:t>中添加计算</w:t>
      </w:r>
      <w:r>
        <w:rPr>
          <w:rFonts w:hint="eastAsia"/>
        </w:rPr>
        <w:t>单元节点应力</w:t>
      </w:r>
      <w:r w:rsidRPr="00072C63">
        <w:rPr>
          <w:rFonts w:hint="eastAsia"/>
        </w:rPr>
        <w:t>子程序</w:t>
      </w:r>
      <w:r>
        <w:rPr>
          <w:rFonts w:hint="eastAsia"/>
        </w:rPr>
        <w:t>的调用，形式如下：</w:t>
      </w:r>
    </w:p>
    <w:p w14:paraId="2BE640E3" w14:textId="77777777" w:rsidR="00174C25" w:rsidRDefault="00174C25" w:rsidP="003B0D11">
      <w:pPr>
        <w:pStyle w:val="a8"/>
      </w:pPr>
      <w:r w:rsidRPr="00926433">
        <w:rPr>
          <w:color w:val="00B0F0"/>
        </w:rPr>
        <w:t>ELECTCASE</w:t>
      </w:r>
      <w:r>
        <w:t>(N_TYPE(NUM_ELEMENT1))</w:t>
      </w:r>
    </w:p>
    <w:p w14:paraId="3B541B4F" w14:textId="77777777" w:rsidR="00174C25" w:rsidRPr="00C81112" w:rsidRDefault="00174C25" w:rsidP="003B0D11">
      <w:pPr>
        <w:pStyle w:val="a8"/>
      </w:pPr>
      <w:r w:rsidRPr="00926433">
        <w:rPr>
          <w:color w:val="00B0F0"/>
        </w:rPr>
        <w:t>case</w:t>
      </w:r>
      <w:r w:rsidRPr="00C81112">
        <w:t>(</w:t>
      </w:r>
      <w:r w:rsidRPr="00831922">
        <w:t>Type_</w:t>
      </w:r>
      <w:r w:rsidRPr="00831922">
        <w:rPr>
          <w:rFonts w:hint="eastAsia"/>
        </w:rPr>
        <w:t>ne</w:t>
      </w:r>
      <w:r w:rsidRPr="00831922">
        <w:t>wElement</w:t>
      </w:r>
      <w:r w:rsidRPr="00C81112">
        <w:t>)</w:t>
      </w:r>
    </w:p>
    <w:p w14:paraId="24A86D2F" w14:textId="3F3FB5ED" w:rsidR="00174C25" w:rsidRDefault="00B270B5" w:rsidP="003B0D11">
      <w:pPr>
        <w:pStyle w:val="a8"/>
      </w:pPr>
      <w:r>
        <w:t xml:space="preserve">    </w:t>
      </w:r>
      <w:r w:rsidR="00174C25" w:rsidRPr="00926433">
        <w:rPr>
          <w:color w:val="00B0F0"/>
        </w:rPr>
        <w:t>Call</w:t>
      </w:r>
      <w:r w:rsidR="00926433" w:rsidRPr="00926433">
        <w:rPr>
          <w:color w:val="00B0F0"/>
        </w:rPr>
        <w:t xml:space="preserve"> </w:t>
      </w:r>
      <w:r w:rsidR="00174C25">
        <w:t>GET_NODE_STRESS</w:t>
      </w:r>
      <w:r w:rsidR="00174C25" w:rsidRPr="003B2868">
        <w:t>newElement</w:t>
      </w:r>
      <w:r w:rsidR="00174C25">
        <w:t>NUM_ELEMENT1,……)!</w:t>
      </w:r>
      <w:r w:rsidR="00174C25">
        <w:rPr>
          <w:rFonts w:hint="eastAsia"/>
        </w:rPr>
        <w:t>（计算</w:t>
      </w:r>
      <w:r w:rsidR="00174C25">
        <w:rPr>
          <w:rFonts w:ascii="宋体" w:hAnsi="宋体" w:hint="eastAsia"/>
        </w:rPr>
        <w:t>单元节点应力</w:t>
      </w:r>
      <w:r w:rsidR="00174C25">
        <w:rPr>
          <w:rFonts w:hint="eastAsia"/>
        </w:rPr>
        <w:t>）</w:t>
      </w:r>
    </w:p>
    <w:p w14:paraId="6C71627D" w14:textId="77777777" w:rsidR="00174C25" w:rsidRPr="00926433" w:rsidRDefault="00174C25" w:rsidP="003B0D11">
      <w:pPr>
        <w:pStyle w:val="a8"/>
      </w:pPr>
      <w:r w:rsidRPr="00926433">
        <w:t>ENDSELECT</w:t>
      </w:r>
    </w:p>
    <w:p w14:paraId="3287776C" w14:textId="77777777" w:rsidR="00D23748" w:rsidRPr="00D23748" w:rsidRDefault="00D23748" w:rsidP="00D23748">
      <w:pPr>
        <w:ind w:firstLine="420"/>
      </w:pPr>
    </w:p>
    <w:p w14:paraId="11FD291A" w14:textId="77777777" w:rsidR="00D23748" w:rsidRDefault="00D23748" w:rsidP="006631A9">
      <w:pPr>
        <w:pStyle w:val="3"/>
      </w:pPr>
      <w:bookmarkStart w:id="8" w:name="_Toc99920824"/>
      <w:r>
        <w:rPr>
          <w:rFonts w:hint="eastAsia"/>
        </w:rPr>
        <w:t>应力分片结果输出</w:t>
      </w:r>
      <w:bookmarkEnd w:id="8"/>
    </w:p>
    <w:p w14:paraId="381E8D22" w14:textId="77777777" w:rsidR="00D23748" w:rsidRDefault="00D23748" w:rsidP="00D23748">
      <w:pPr>
        <w:ind w:firstLine="420"/>
      </w:pPr>
      <w:r w:rsidRPr="00817937">
        <w:rPr>
          <w:rFonts w:hint="eastAsia"/>
        </w:rPr>
        <w:t>对于需要特殊分片的单元，需要修改单元内遍历各个分片的程序。</w:t>
      </w:r>
    </w:p>
    <w:p w14:paraId="07191E28" w14:textId="77777777" w:rsidR="00D23748" w:rsidRPr="00CB69F7" w:rsidRDefault="00D23748" w:rsidP="00D23748">
      <w:pPr>
        <w:spacing w:before="156"/>
        <w:ind w:firstLine="420"/>
      </w:pPr>
      <w:r>
        <w:rPr>
          <w:rFonts w:hint="eastAsia"/>
        </w:rPr>
        <w:lastRenderedPageBreak/>
        <w:t>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</w:t>
      </w:r>
      <w:r w:rsidRPr="001A6F21">
        <w:rPr>
          <w:rFonts w:cs="新宋体"/>
          <w:color w:val="000000"/>
          <w:kern w:val="0"/>
          <w:sz w:val="19"/>
          <w:szCs w:val="19"/>
        </w:rPr>
        <w:t>应力分片结果输出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r w:rsidRPr="00831922">
        <w:rPr>
          <w:rFonts w:ascii="宋体" w:eastAsia="宋体" w:hAnsi="宋体" w:hint="eastAsia"/>
        </w:rPr>
        <w:t>：</w:t>
      </w:r>
    </w:p>
    <w:p w14:paraId="69A69EF9" w14:textId="77777777" w:rsidR="00D23748" w:rsidRPr="003B2868" w:rsidRDefault="00D23748" w:rsidP="003B0D11">
      <w:pPr>
        <w:pStyle w:val="input"/>
      </w:pPr>
      <w:r w:rsidRPr="00B878A9">
        <w:rPr>
          <w:color w:val="00B0F0"/>
        </w:rPr>
        <w:t xml:space="preserve">SUBROUTINE </w:t>
      </w:r>
      <w:r w:rsidRPr="001A6F21">
        <w:t>STRESS_OUTPUT_</w:t>
      </w:r>
      <w:r w:rsidRPr="003B2868">
        <w:t>newElement</w:t>
      </w:r>
      <w:r w:rsidRPr="00831922">
        <w:t>(NUM_ELEMENT1)</w:t>
      </w:r>
    </w:p>
    <w:p w14:paraId="382DAA5F" w14:textId="77777777" w:rsidR="00D23748" w:rsidRDefault="00D23748" w:rsidP="00D23748">
      <w:pPr>
        <w:ind w:firstLine="420"/>
      </w:pPr>
      <w:r>
        <w:rPr>
          <w:rFonts w:ascii="宋体" w:eastAsia="宋体" w:hAnsi="宋体" w:hint="eastAsia"/>
        </w:rPr>
        <w:t>二维问题，</w:t>
      </w:r>
      <w:r w:rsidRPr="0086110D">
        <w:rPr>
          <w:rFonts w:ascii="宋体" w:eastAsia="宋体" w:hAnsi="宋体" w:hint="eastAsia"/>
        </w:rPr>
        <w:t>在文件</w:t>
      </w:r>
      <w:r w:rsidRPr="0086110D">
        <w:rPr>
          <w:rFonts w:ascii="宋体" w:eastAsia="宋体" w:hAnsi="宋体"/>
        </w:rPr>
        <w:t>element_interface.f90</w:t>
      </w:r>
      <w:r w:rsidRPr="0086110D">
        <w:rPr>
          <w:rFonts w:ascii="宋体" w:eastAsia="宋体" w:hAnsi="宋体" w:hint="eastAsia"/>
        </w:rPr>
        <w:t>的</w:t>
      </w:r>
      <w:r w:rsidRPr="00B878A9">
        <w:rPr>
          <w:rFonts w:cs="新宋体"/>
          <w:color w:val="00B0F0"/>
          <w:kern w:val="0"/>
          <w:sz w:val="19"/>
          <w:szCs w:val="19"/>
        </w:rPr>
        <w:t xml:space="preserve">SUBROUTINE </w:t>
      </w:r>
      <w:r w:rsidRPr="001A6F21">
        <w:t>INTERFACE_OUTPUT_STRESS()</w:t>
      </w:r>
      <w:r w:rsidRPr="0086110D">
        <w:rPr>
          <w:rFonts w:ascii="宋体" w:eastAsia="宋体" w:hAnsi="宋体" w:hint="eastAsia"/>
        </w:rPr>
        <w:t>子程序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中添加</w:t>
      </w:r>
      <w:r>
        <w:rPr>
          <w:rFonts w:cs="新宋体" w:hint="eastAsia"/>
          <w:color w:val="000000"/>
          <w:kern w:val="0"/>
          <w:sz w:val="19"/>
          <w:szCs w:val="19"/>
        </w:rPr>
        <w:t>输出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子程序</w:t>
      </w:r>
      <w:bookmarkStart w:id="9" w:name="_Hlk99840209"/>
      <w:proofErr w:type="spellStart"/>
      <w:r w:rsidRPr="001A6F21">
        <w:t>STRESS_OUTPUT</w:t>
      </w:r>
      <w:bookmarkEnd w:id="9"/>
      <w:r w:rsidRPr="001A6F21">
        <w:t>_</w:t>
      </w:r>
      <w:r w:rsidRPr="003B2868">
        <w:t>newElement</w:t>
      </w:r>
      <w:proofErr w:type="spellEnd"/>
      <w:r>
        <w:rPr>
          <w:rFonts w:hint="eastAsia"/>
        </w:rPr>
        <w:t>的调用，形式如下：</w:t>
      </w:r>
    </w:p>
    <w:p w14:paraId="4AEDD847" w14:textId="77777777" w:rsidR="00D23748" w:rsidRDefault="00D23748" w:rsidP="003B0D11">
      <w:pPr>
        <w:pStyle w:val="a8"/>
      </w:pPr>
      <w:r w:rsidRPr="006947C7">
        <w:rPr>
          <w:color w:val="00B0F0"/>
        </w:rPr>
        <w:t>case</w:t>
      </w:r>
      <w:r w:rsidRPr="005B6431">
        <w:t>(Type_</w:t>
      </w:r>
      <w:r w:rsidRPr="005B6431">
        <w:rPr>
          <w:rFonts w:hint="eastAsia"/>
        </w:rPr>
        <w:t>ne</w:t>
      </w:r>
      <w:r w:rsidRPr="005B6431">
        <w:t>wElement)</w:t>
      </w:r>
    </w:p>
    <w:p w14:paraId="218EE680" w14:textId="7EFD53EB" w:rsidR="00D23748" w:rsidRDefault="00B270B5" w:rsidP="003B0D11">
      <w:pPr>
        <w:pStyle w:val="a8"/>
      </w:pPr>
      <w:r>
        <w:t xml:space="preserve">    </w:t>
      </w:r>
      <w:r w:rsidR="00D23748" w:rsidRPr="006947C7">
        <w:rPr>
          <w:color w:val="00B0F0"/>
        </w:rPr>
        <w:t xml:space="preserve">Call </w:t>
      </w:r>
      <w:r w:rsidR="00D23748" w:rsidRPr="005B6431">
        <w:t>STRESS_OUTPUT_newElement (NUM_ELEMENT1)</w:t>
      </w:r>
    </w:p>
    <w:p w14:paraId="022D73A7" w14:textId="77777777" w:rsidR="00D23748" w:rsidRDefault="00D23748" w:rsidP="00D23748">
      <w:pPr>
        <w:ind w:firstLine="420"/>
      </w:pPr>
      <w:r>
        <w:rPr>
          <w:rFonts w:hint="eastAsia"/>
        </w:rPr>
        <w:t>例如：</w:t>
      </w:r>
    </w:p>
    <w:p w14:paraId="24BA7528" w14:textId="77777777" w:rsidR="00D23748" w:rsidRDefault="00D23748" w:rsidP="00B270B5">
      <w:pPr>
        <w:pStyle w:val="af7"/>
      </w:pPr>
      <w:r w:rsidRPr="001A6F21">
        <w:drawing>
          <wp:inline distT="0" distB="0" distL="0" distR="0" wp14:anchorId="537038E4" wp14:editId="1E2417D5">
            <wp:extent cx="4937783" cy="3729198"/>
            <wp:effectExtent l="0" t="0" r="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92129" cy="3770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D4ECF" w14:textId="77777777" w:rsidR="00D23748" w:rsidRDefault="00D23748" w:rsidP="00D23748">
      <w:pPr>
        <w:ind w:firstLine="420"/>
      </w:pPr>
      <w:proofErr w:type="gramStart"/>
      <w:r>
        <w:rPr>
          <w:rFonts w:ascii="宋体" w:eastAsia="宋体" w:hAnsi="宋体" w:hint="eastAsia"/>
        </w:rPr>
        <w:t>三维问题</w:t>
      </w:r>
      <w:proofErr w:type="gramEnd"/>
      <w:r w:rsidRPr="0086110D">
        <w:rPr>
          <w:rFonts w:ascii="宋体" w:eastAsia="宋体" w:hAnsi="宋体" w:hint="eastAsia"/>
        </w:rPr>
        <w:t>在文件</w:t>
      </w:r>
      <w:r w:rsidRPr="0086110D">
        <w:rPr>
          <w:rFonts w:ascii="宋体" w:eastAsia="宋体" w:hAnsi="宋体"/>
        </w:rPr>
        <w:t>element_interface.f9</w:t>
      </w:r>
      <w:bookmarkStart w:id="10" w:name="_GoBack"/>
      <w:bookmarkEnd w:id="10"/>
      <w:r w:rsidRPr="0086110D">
        <w:rPr>
          <w:rFonts w:ascii="宋体" w:eastAsia="宋体" w:hAnsi="宋体"/>
        </w:rPr>
        <w:t>0</w:t>
      </w:r>
      <w:r w:rsidRPr="0086110D">
        <w:rPr>
          <w:rFonts w:ascii="宋体" w:eastAsia="宋体" w:hAnsi="宋体" w:hint="eastAsia"/>
        </w:rPr>
        <w:t>的</w:t>
      </w:r>
      <w:r w:rsidRPr="00B878A9">
        <w:rPr>
          <w:rFonts w:cs="新宋体"/>
          <w:color w:val="00B0F0"/>
          <w:kern w:val="0"/>
          <w:sz w:val="19"/>
          <w:szCs w:val="19"/>
        </w:rPr>
        <w:t>SUBROUTINE</w:t>
      </w:r>
      <w:r w:rsidRPr="00B878A9">
        <w:rPr>
          <w:color w:val="00B0F0"/>
        </w:rPr>
        <w:t xml:space="preserve"> </w:t>
      </w:r>
      <w:r w:rsidRPr="00F44D72">
        <w:t>INTERFACE_OUTPUT_STRESS3D</w:t>
      </w:r>
      <w:r w:rsidRPr="0086110D">
        <w:rPr>
          <w:rFonts w:ascii="宋体" w:eastAsia="宋体" w:hAnsi="宋体" w:hint="eastAsia"/>
        </w:rPr>
        <w:t>子程序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中添加</w:t>
      </w:r>
      <w:r>
        <w:rPr>
          <w:rFonts w:cs="新宋体" w:hint="eastAsia"/>
          <w:color w:val="000000"/>
          <w:kern w:val="0"/>
          <w:sz w:val="19"/>
          <w:szCs w:val="19"/>
        </w:rPr>
        <w:t>输出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子程序</w:t>
      </w:r>
      <w:r>
        <w:rPr>
          <w:rFonts w:hint="eastAsia"/>
        </w:rPr>
        <w:t>的调用，形式如下：</w:t>
      </w:r>
    </w:p>
    <w:p w14:paraId="05352C6D" w14:textId="77777777" w:rsidR="00D23748" w:rsidRDefault="00D23748" w:rsidP="003B0D11">
      <w:pPr>
        <w:pStyle w:val="a8"/>
      </w:pPr>
      <w:r w:rsidRPr="006947C7">
        <w:rPr>
          <w:color w:val="00B0F0"/>
        </w:rPr>
        <w:t>case</w:t>
      </w:r>
      <w:r>
        <w:t>(</w:t>
      </w:r>
      <w:r w:rsidRPr="00BC715A">
        <w:t>Type_</w:t>
      </w:r>
      <w:r w:rsidRPr="00BC715A">
        <w:rPr>
          <w:rFonts w:hint="eastAsia"/>
        </w:rPr>
        <w:t>ne</w:t>
      </w:r>
      <w:r w:rsidRPr="00BC715A">
        <w:t>wElement</w:t>
      </w:r>
      <w:r>
        <w:t>)</w:t>
      </w:r>
    </w:p>
    <w:p w14:paraId="63F6012D" w14:textId="77777777" w:rsidR="00D23748" w:rsidRDefault="00D23748" w:rsidP="003B0D11">
      <w:pPr>
        <w:pStyle w:val="a8"/>
      </w:pPr>
      <w:r w:rsidRPr="006947C7">
        <w:rPr>
          <w:color w:val="00B0F0"/>
        </w:rPr>
        <w:t xml:space="preserve">Call </w:t>
      </w:r>
      <w:r w:rsidRPr="005B6431">
        <w:t>draw_</w:t>
      </w:r>
      <w:r w:rsidRPr="005B6431">
        <w:rPr>
          <w:rFonts w:hint="eastAsia"/>
        </w:rPr>
        <w:t xml:space="preserve"> ne</w:t>
      </w:r>
      <w:r w:rsidRPr="005B6431">
        <w:t>wElement (NUM_ELEMENT1)</w:t>
      </w:r>
    </w:p>
    <w:p w14:paraId="6F98024C" w14:textId="77777777" w:rsidR="00D23748" w:rsidRDefault="00D23748" w:rsidP="00D23748">
      <w:pPr>
        <w:ind w:firstLine="420"/>
      </w:pPr>
      <w:r>
        <w:rPr>
          <w:rFonts w:hint="eastAsia"/>
        </w:rPr>
        <w:t>例如：</w:t>
      </w:r>
    </w:p>
    <w:p w14:paraId="359D0D7A" w14:textId="77777777" w:rsidR="00D23748" w:rsidRDefault="00D23748" w:rsidP="00B270B5">
      <w:pPr>
        <w:pStyle w:val="af7"/>
      </w:pPr>
      <w:r w:rsidRPr="00F44D72">
        <w:drawing>
          <wp:inline distT="0" distB="0" distL="0" distR="0" wp14:anchorId="1CED3F46" wp14:editId="434FD2CF">
            <wp:extent cx="4704545" cy="2015830"/>
            <wp:effectExtent l="0" t="0" r="127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39265" cy="207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53427" w14:textId="2E91320E" w:rsidR="001126F9" w:rsidRPr="00E67E56" w:rsidRDefault="001126F9" w:rsidP="001126F9">
      <w:pPr>
        <w:pStyle w:val="2"/>
      </w:pPr>
      <w:bookmarkStart w:id="11" w:name="_Toc99920825"/>
      <w:r>
        <w:rPr>
          <w:rFonts w:hint="eastAsia"/>
        </w:rPr>
        <w:lastRenderedPageBreak/>
        <w:t>应力杂交单元</w:t>
      </w:r>
      <w:bookmarkEnd w:id="11"/>
    </w:p>
    <w:p w14:paraId="559CA3F3" w14:textId="77777777" w:rsidR="00174C25" w:rsidRDefault="00174C25" w:rsidP="006631A9">
      <w:pPr>
        <w:pStyle w:val="3"/>
        <w:numPr>
          <w:ilvl w:val="0"/>
          <w:numId w:val="34"/>
        </w:numPr>
      </w:pPr>
      <w:bookmarkStart w:id="12" w:name="_Toc99920826"/>
      <w:r>
        <w:rPr>
          <w:rFonts w:hint="eastAsia"/>
        </w:rPr>
        <w:t>确定新单元的名称和编号</w:t>
      </w:r>
      <w:bookmarkEnd w:id="12"/>
    </w:p>
    <w:p w14:paraId="123AD242" w14:textId="46FF1382" w:rsidR="00174C25" w:rsidRDefault="00174C25" w:rsidP="006631A9">
      <w:pPr>
        <w:pStyle w:val="3"/>
      </w:pPr>
      <w:bookmarkStart w:id="13" w:name="_Toc99920827"/>
      <w:r>
        <w:rPr>
          <w:rFonts w:hint="eastAsia"/>
        </w:rPr>
        <w:t>建立新单元相关的f</w:t>
      </w:r>
      <w:r>
        <w:t>90</w:t>
      </w:r>
      <w:r>
        <w:rPr>
          <w:rFonts w:hint="eastAsia"/>
        </w:rPr>
        <w:t>文件</w:t>
      </w:r>
      <w:bookmarkEnd w:id="13"/>
    </w:p>
    <w:p w14:paraId="415B47E3" w14:textId="4EB1FD0A" w:rsidR="00174C25" w:rsidRPr="009F0E3B" w:rsidRDefault="00174C25" w:rsidP="006631A9">
      <w:pPr>
        <w:pStyle w:val="3"/>
      </w:pPr>
      <w:bookmarkStart w:id="14" w:name="_Toc99920828"/>
      <w:r w:rsidRPr="009F0E3B">
        <w:rPr>
          <w:rFonts w:hint="eastAsia"/>
        </w:rPr>
        <w:t>建立新单元模块</w:t>
      </w:r>
      <w:bookmarkEnd w:id="14"/>
    </w:p>
    <w:p w14:paraId="77E9A7C4" w14:textId="7020E6B0" w:rsidR="008911B5" w:rsidRPr="00174C25" w:rsidRDefault="008911B5" w:rsidP="006631A9">
      <w:pPr>
        <w:pStyle w:val="3"/>
      </w:pPr>
      <w:bookmarkStart w:id="15" w:name="_Toc99920829"/>
      <w:r w:rsidRPr="00174C25">
        <w:rPr>
          <w:rFonts w:hint="eastAsia"/>
        </w:rPr>
        <w:t>单元内部点信息</w:t>
      </w:r>
      <w:bookmarkEnd w:id="15"/>
    </w:p>
    <w:p w14:paraId="3B2F4E9C" w14:textId="77777777" w:rsidR="009F5CD2" w:rsidRPr="009F5CD2" w:rsidRDefault="009F5CD2" w:rsidP="009F0E3B">
      <w:pPr>
        <w:ind w:firstLine="420"/>
      </w:pPr>
      <w:r w:rsidRPr="009F5CD2">
        <w:rPr>
          <w:rFonts w:hint="eastAsia"/>
        </w:rPr>
        <w:t>对于有特殊内部点的单元，需要单独读取这些点的信息。如两相材料单元。</w:t>
      </w:r>
    </w:p>
    <w:p w14:paraId="2102E9A0" w14:textId="30008B23" w:rsidR="009F5CD2" w:rsidRPr="001126F9" w:rsidRDefault="00946749" w:rsidP="00B878A9">
      <w:pPr>
        <w:pStyle w:val="4"/>
      </w:pPr>
      <w:r w:rsidRPr="001126F9">
        <w:rPr>
          <w:rFonts w:hint="eastAsia"/>
        </w:rPr>
        <w:t>修改</w:t>
      </w:r>
      <w:r w:rsidR="009F5CD2" w:rsidRPr="001126F9">
        <w:rPr>
          <w:rFonts w:hint="eastAsia"/>
        </w:rPr>
        <w:t>input文件</w:t>
      </w:r>
    </w:p>
    <w:p w14:paraId="521A16AA" w14:textId="0BF06943" w:rsidR="00FA19A8" w:rsidRDefault="00FA19A8" w:rsidP="009F0E3B">
      <w:pPr>
        <w:ind w:firstLine="420"/>
      </w:pPr>
      <w:r w:rsidRPr="00E67E56">
        <w:rPr>
          <w:rFonts w:hint="eastAsia"/>
        </w:rPr>
        <w:t>单元特殊内部点的信息放在输入模型文件中的</w:t>
      </w:r>
      <w:r w:rsidRPr="00E67E56">
        <w:t>INCLUSIONS</w:t>
      </w:r>
      <w:r w:rsidRPr="00E67E56">
        <w:rPr>
          <w:rFonts w:hint="eastAsia"/>
        </w:rPr>
        <w:t>字段，</w:t>
      </w:r>
      <w:r w:rsidRPr="00E67E56">
        <w:t>每个单元根据读</w:t>
      </w:r>
      <w:r w:rsidRPr="00FA19A8">
        <w:t>夹杂信息时读入的第二位参数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ind_internal_node</w:t>
      </w:r>
      <w:proofErr w:type="spellEnd"/>
      <w:r w:rsidRPr="00FA19A8">
        <w:t>，决定后边的读取方式和内容</w:t>
      </w:r>
      <w:r>
        <w:rPr>
          <w:rFonts w:hint="eastAsia"/>
        </w:rPr>
        <w:t>。</w:t>
      </w:r>
      <w:r w:rsidR="00ED31EB">
        <w:rPr>
          <w:rFonts w:hint="eastAsia"/>
        </w:rPr>
        <w:t>详细格式参考：</w:t>
      </w:r>
      <w:hyperlink r:id="rId12" w:history="1">
        <w:r w:rsidR="00ED31EB" w:rsidRPr="00ED31EB">
          <w:rPr>
            <w:rStyle w:val="aa"/>
            <w:rFonts w:ascii="宋体" w:eastAsia="宋体" w:hAnsi="宋体"/>
          </w:rPr>
          <w:t>input1.4.md</w:t>
        </w:r>
      </w:hyperlink>
    </w:p>
    <w:p w14:paraId="3842F385" w14:textId="7B84FCDF" w:rsidR="00946749" w:rsidRPr="003B2868" w:rsidRDefault="00BC715A" w:rsidP="009F0E3B">
      <w:pPr>
        <w:ind w:firstLine="420"/>
        <w:rPr>
          <w:szCs w:val="21"/>
        </w:rPr>
      </w:pPr>
      <w:r>
        <w:rPr>
          <w:rFonts w:hint="eastAsia"/>
        </w:rPr>
        <w:t>例如：</w:t>
      </w:r>
    </w:p>
    <w:p w14:paraId="7BA9E226" w14:textId="0504C5B0" w:rsidR="00946749" w:rsidRPr="00174C25" w:rsidRDefault="00A80014" w:rsidP="00174C25">
      <w:pPr>
        <w:pStyle w:val="5"/>
      </w:pPr>
      <w:r w:rsidRPr="00174C25">
        <w:t>界面相信息</w:t>
      </w:r>
    </w:p>
    <w:p w14:paraId="517DA656" w14:textId="33E81DE5" w:rsidR="00BC715A" w:rsidRPr="00BC715A" w:rsidRDefault="00BC715A" w:rsidP="00174C25">
      <w:pPr>
        <w:ind w:firstLine="420"/>
      </w:pPr>
      <w:r w:rsidRPr="003B2868">
        <w:t>针对多相材料应力杂交元，输入多相材料的界面</w:t>
      </w:r>
      <w:proofErr w:type="gramStart"/>
      <w:r w:rsidRPr="003B2868">
        <w:t>相</w:t>
      </w:r>
      <w:r w:rsidRPr="003B2868">
        <w:rPr>
          <w:rFonts w:hint="eastAsia"/>
        </w:rPr>
        <w:t>信息</w:t>
      </w:r>
      <w:proofErr w:type="gramEnd"/>
      <w:r w:rsidR="00A80014">
        <w:rPr>
          <w:rFonts w:hint="eastAsia"/>
        </w:rPr>
        <w:t>时，</w:t>
      </w:r>
      <w:r w:rsidR="00A80014" w:rsidRPr="003B2868">
        <w:rPr>
          <w:rStyle w:val="md-plain"/>
          <w:rFonts w:ascii="Helvetica" w:hAnsi="Helvetica"/>
          <w:color w:val="333333"/>
          <w:szCs w:val="21"/>
        </w:rPr>
        <w:t>信息类型</w:t>
      </w:r>
      <w:r w:rsidR="00A80014">
        <w:rPr>
          <w:rStyle w:val="md-plain"/>
          <w:rFonts w:ascii="Helvetica" w:hAnsi="Helvetica" w:hint="eastAsia"/>
          <w:color w:val="333333"/>
          <w:szCs w:val="21"/>
        </w:rPr>
        <w:t>为</w:t>
      </w:r>
      <w:r w:rsidR="00A80014" w:rsidRPr="003B2868">
        <w:rPr>
          <w:rStyle w:val="md-plain"/>
          <w:rFonts w:ascii="Helvetica" w:hAnsi="Helvetica"/>
          <w:color w:val="333333"/>
          <w:szCs w:val="21"/>
        </w:rPr>
        <w:t>：</w:t>
      </w:r>
      <w:r w:rsidR="00A80014" w:rsidRPr="003B2868">
        <w:rPr>
          <w:rStyle w:val="md-plain"/>
          <w:rFonts w:ascii="Helvetica" w:hAnsi="Helvetica"/>
          <w:color w:val="333333"/>
          <w:szCs w:val="21"/>
        </w:rPr>
        <w:t>7</w:t>
      </w:r>
    </w:p>
    <w:p w14:paraId="5C6314BF" w14:textId="2F6022CC" w:rsidR="00BC715A" w:rsidRPr="00BC715A" w:rsidRDefault="00BC715A" w:rsidP="003B0D11">
      <w:pPr>
        <w:pStyle w:val="input"/>
      </w:pPr>
      <w:r w:rsidRPr="00BC715A">
        <w:t>单元编号</w:t>
      </w:r>
      <w:r w:rsidRPr="00BC715A">
        <w:t>,</w:t>
      </w:r>
      <w:r w:rsidR="002E1A7D">
        <w:t xml:space="preserve">  </w:t>
      </w:r>
      <w:r w:rsidR="002E1A7D">
        <w:rPr>
          <w:rFonts w:hint="eastAsia"/>
        </w:rPr>
        <w:t>7</w:t>
      </w:r>
      <w:r w:rsidRPr="00BC715A">
        <w:t>,</w:t>
      </w:r>
      <w:r w:rsidR="002E1A7D">
        <w:t xml:space="preserve">  </w:t>
      </w:r>
      <w:r w:rsidRPr="00BC715A">
        <w:t>界面数</w:t>
      </w:r>
    </w:p>
    <w:p w14:paraId="601FC59E" w14:textId="77777777" w:rsidR="00BC715A" w:rsidRPr="00BC715A" w:rsidRDefault="00BC715A" w:rsidP="009F0E3B">
      <w:pPr>
        <w:ind w:firstLine="420"/>
      </w:pPr>
      <w:r w:rsidRPr="003B2868">
        <w:t>下面根据相数循环输入界面信息：</w:t>
      </w:r>
      <w:r w:rsidRPr="003B2868">
        <w:tab/>
      </w:r>
    </w:p>
    <w:p w14:paraId="3DED1D42" w14:textId="77777777" w:rsidR="00BC715A" w:rsidRPr="00BC715A" w:rsidRDefault="00BC715A" w:rsidP="003B0D11">
      <w:pPr>
        <w:pStyle w:val="input"/>
      </w:pPr>
      <w:r w:rsidRPr="00BC715A">
        <w:t>1</w:t>
      </w:r>
      <w:r w:rsidRPr="00BC715A">
        <w:t>行：开始节点、结束节点、内部节点数；</w:t>
      </w:r>
      <w:r w:rsidRPr="00BC715A">
        <w:br/>
        <w:t>2</w:t>
      </w:r>
      <w:r w:rsidRPr="00BC715A">
        <w:t>行：输内部点的坐标；</w:t>
      </w:r>
      <w:r w:rsidRPr="00BC715A">
        <w:br/>
        <w:t>3</w:t>
      </w:r>
      <w:r w:rsidRPr="00BC715A">
        <w:t>行：输入夹杂的中心和长短轴和角度。</w:t>
      </w:r>
    </w:p>
    <w:p w14:paraId="4C88452B" w14:textId="6126EA79" w:rsidR="00BC715A" w:rsidRPr="00BC715A" w:rsidRDefault="00BC715A" w:rsidP="009F0E3B">
      <w:pPr>
        <w:ind w:firstLine="420"/>
      </w:pPr>
      <w:r w:rsidRPr="003B2868">
        <w:t>例如，单元有</w:t>
      </w:r>
      <w:r w:rsidR="002E1A7D">
        <w:t>2</w:t>
      </w:r>
      <w:r w:rsidRPr="003B2868">
        <w:t>个相界面，就需要输入：</w:t>
      </w:r>
    </w:p>
    <w:p w14:paraId="2DDE0139" w14:textId="61953C97" w:rsidR="00BC715A" w:rsidRPr="00BC715A" w:rsidRDefault="00BC715A" w:rsidP="003B0D11">
      <w:pPr>
        <w:pStyle w:val="input"/>
      </w:pPr>
      <w:r w:rsidRPr="003B2868">
        <w:t>5</w:t>
      </w:r>
      <w:r w:rsidR="002E1A7D">
        <w:t xml:space="preserve">,  </w:t>
      </w:r>
      <w:r w:rsidRPr="003B2868">
        <w:t>7</w:t>
      </w:r>
      <w:r w:rsidR="002E1A7D">
        <w:t xml:space="preserve">,  </w:t>
      </w:r>
      <w:r w:rsidRPr="003B2868">
        <w:t>2</w:t>
      </w:r>
      <w:r w:rsidRPr="00BC715A">
        <w:br/>
      </w:r>
      <w:r w:rsidRPr="003B2868">
        <w:t>123</w:t>
      </w:r>
      <w:r w:rsidR="002E1A7D">
        <w:t xml:space="preserve">,  </w:t>
      </w:r>
      <w:r w:rsidRPr="003B2868">
        <w:t>122</w:t>
      </w:r>
      <w:r w:rsidR="002E1A7D">
        <w:t xml:space="preserve">,  </w:t>
      </w:r>
      <w:r w:rsidRPr="003B2868">
        <w:t>4</w:t>
      </w:r>
      <w:r w:rsidRPr="00BC715A">
        <w:br/>
      </w:r>
      <w:r w:rsidRPr="003B2868">
        <w:t>1</w:t>
      </w:r>
      <w:r w:rsidRPr="00BC715A">
        <w:t>.50479</w:t>
      </w:r>
      <w:r w:rsidR="002E1A7D">
        <w:t xml:space="preserve">,  </w:t>
      </w:r>
      <w:r w:rsidRPr="003B2868">
        <w:t>5</w:t>
      </w:r>
      <w:r w:rsidRPr="00BC715A">
        <w:t>.76863</w:t>
      </w:r>
      <w:r w:rsidR="002E1A7D">
        <w:t xml:space="preserve">,  </w:t>
      </w:r>
      <w:r w:rsidRPr="003B2868">
        <w:t>1</w:t>
      </w:r>
      <w:r w:rsidRPr="00BC715A">
        <w:t>.53433</w:t>
      </w:r>
      <w:r w:rsidR="002E1A7D">
        <w:t xml:space="preserve">,  </w:t>
      </w:r>
      <w:r w:rsidRPr="003B2868">
        <w:t>5</w:t>
      </w:r>
      <w:r w:rsidRPr="00BC715A">
        <w:t>.52429</w:t>
      </w:r>
      <w:r w:rsidR="002E1A7D">
        <w:t xml:space="preserve">,  </w:t>
      </w:r>
      <w:r w:rsidRPr="003B2868">
        <w:t>1</w:t>
      </w:r>
      <w:r w:rsidRPr="00BC715A">
        <w:t>.65512</w:t>
      </w:r>
      <w:r w:rsidR="002E1A7D">
        <w:t xml:space="preserve">,  </w:t>
      </w:r>
      <w:r w:rsidRPr="003B2868">
        <w:t>5</w:t>
      </w:r>
      <w:r w:rsidRPr="00BC715A">
        <w:t>.30985</w:t>
      </w:r>
      <w:r w:rsidR="002E1A7D">
        <w:t xml:space="preserve">,  </w:t>
      </w:r>
      <w:r w:rsidRPr="003B2868">
        <w:t>1</w:t>
      </w:r>
      <w:r w:rsidRPr="00BC715A">
        <w:t>.84878</w:t>
      </w:r>
      <w:r w:rsidR="002E1A7D">
        <w:t xml:space="preserve">,  </w:t>
      </w:r>
      <w:r w:rsidRPr="003B2868">
        <w:t>5</w:t>
      </w:r>
      <w:r w:rsidRPr="00BC715A">
        <w:t>.15797</w:t>
      </w:r>
      <w:r w:rsidR="002E1A7D">
        <w:t xml:space="preserve">,  </w:t>
      </w:r>
      <w:r w:rsidRPr="00BC715A">
        <w:br/>
      </w:r>
      <w:r w:rsidRPr="003B2868">
        <w:t>2</w:t>
      </w:r>
      <w:r w:rsidRPr="00BC715A">
        <w:t>.13375</w:t>
      </w:r>
      <w:r w:rsidR="002E1A7D">
        <w:t xml:space="preserve">,  </w:t>
      </w:r>
      <w:r w:rsidRPr="003B2868">
        <w:t>5</w:t>
      </w:r>
      <w:r w:rsidRPr="00BC715A">
        <w:t>.72071</w:t>
      </w:r>
      <w:r w:rsidR="002E1A7D">
        <w:t xml:space="preserve">,  </w:t>
      </w:r>
      <w:r w:rsidRPr="003B2868">
        <w:t>0</w:t>
      </w:r>
      <w:r w:rsidRPr="00BC715A">
        <w:t>.630783</w:t>
      </w:r>
      <w:r w:rsidR="002E1A7D">
        <w:t xml:space="preserve">,  </w:t>
      </w:r>
      <w:r w:rsidRPr="003B2868">
        <w:t>0</w:t>
      </w:r>
      <w:r w:rsidRPr="00BC715A">
        <w:t>.630783</w:t>
      </w:r>
      <w:r w:rsidR="002E1A7D">
        <w:t xml:space="preserve">,  </w:t>
      </w:r>
      <w:r w:rsidRPr="003B2868">
        <w:t>175</w:t>
      </w:r>
      <w:r w:rsidRPr="00BC715A">
        <w:t>.643</w:t>
      </w:r>
      <w:r w:rsidRPr="00BC715A">
        <w:br/>
      </w:r>
      <w:r w:rsidRPr="003B2868">
        <w:t>126</w:t>
      </w:r>
      <w:r w:rsidR="002E1A7D">
        <w:t xml:space="preserve">,  </w:t>
      </w:r>
      <w:r w:rsidRPr="003B2868">
        <w:t>128</w:t>
      </w:r>
      <w:r w:rsidR="002E1A7D">
        <w:t xml:space="preserve">,  </w:t>
      </w:r>
      <w:r w:rsidRPr="003B2868">
        <w:t>2</w:t>
      </w:r>
      <w:r w:rsidRPr="00BC715A">
        <w:br/>
      </w:r>
      <w:r w:rsidRPr="003B2868">
        <w:t>1</w:t>
      </w:r>
      <w:r w:rsidRPr="00BC715A">
        <w:t>.50479</w:t>
      </w:r>
      <w:r w:rsidR="002E1A7D">
        <w:t xml:space="preserve">,  </w:t>
      </w:r>
      <w:r w:rsidRPr="003B2868">
        <w:t>5</w:t>
      </w:r>
      <w:r w:rsidRPr="00BC715A">
        <w:t>.76863</w:t>
      </w:r>
      <w:r w:rsidR="002E1A7D">
        <w:t xml:space="preserve">,  </w:t>
      </w:r>
      <w:r w:rsidRPr="003B2868">
        <w:t>1</w:t>
      </w:r>
      <w:r w:rsidRPr="00BC715A">
        <w:t>.53433</w:t>
      </w:r>
      <w:r w:rsidR="002E1A7D">
        <w:t xml:space="preserve">,  </w:t>
      </w:r>
      <w:r w:rsidRPr="003B2868">
        <w:t>5</w:t>
      </w:r>
      <w:r w:rsidRPr="00BC715A">
        <w:t>.52429</w:t>
      </w:r>
      <w:r w:rsidR="002E1A7D">
        <w:t xml:space="preserve">,  </w:t>
      </w:r>
      <w:r w:rsidRPr="00BC715A">
        <w:br/>
      </w:r>
      <w:r w:rsidRPr="003B2868">
        <w:t>2</w:t>
      </w:r>
      <w:r w:rsidRPr="00BC715A">
        <w:t>.13375</w:t>
      </w:r>
      <w:r w:rsidR="002E1A7D">
        <w:t xml:space="preserve">,  </w:t>
      </w:r>
      <w:r w:rsidRPr="003B2868">
        <w:t>5</w:t>
      </w:r>
      <w:r w:rsidRPr="00BC715A">
        <w:t>.72071</w:t>
      </w:r>
      <w:r w:rsidR="002E1A7D">
        <w:t xml:space="preserve">,  </w:t>
      </w:r>
      <w:r w:rsidRPr="003B2868">
        <w:t>0</w:t>
      </w:r>
      <w:r w:rsidRPr="00BC715A">
        <w:t>.630783</w:t>
      </w:r>
      <w:r w:rsidR="002E1A7D">
        <w:t xml:space="preserve">,  </w:t>
      </w:r>
      <w:r w:rsidRPr="003B2868">
        <w:t>0</w:t>
      </w:r>
      <w:r w:rsidRPr="00BC715A">
        <w:t>.630783</w:t>
      </w:r>
      <w:r w:rsidR="002E1A7D">
        <w:t xml:space="preserve">,  </w:t>
      </w:r>
      <w:r w:rsidRPr="003B2868">
        <w:t>175</w:t>
      </w:r>
      <w:r w:rsidRPr="00BC715A">
        <w:t>.643</w:t>
      </w:r>
    </w:p>
    <w:p w14:paraId="01A31DEC" w14:textId="0333B22E" w:rsidR="00A80014" w:rsidRPr="003B2868" w:rsidRDefault="00A80014" w:rsidP="00174C25">
      <w:pPr>
        <w:pStyle w:val="5"/>
        <w:rPr>
          <w:rFonts w:ascii="Helvetica" w:hAnsi="Helvetica"/>
          <w:color w:val="333333"/>
          <w:sz w:val="21"/>
          <w:szCs w:val="21"/>
        </w:rPr>
      </w:pPr>
      <w:r w:rsidRPr="00A80014">
        <w:rPr>
          <w:rFonts w:hint="eastAsia"/>
        </w:rPr>
        <w:t>多面体</w:t>
      </w:r>
      <w:r w:rsidRPr="003B2868">
        <w:rPr>
          <w:rFonts w:hint="eastAsia"/>
        </w:rPr>
        <w:t>信息</w:t>
      </w:r>
    </w:p>
    <w:p w14:paraId="237F63FD" w14:textId="0348E61B" w:rsidR="00946749" w:rsidRPr="003B2868" w:rsidRDefault="00A80014" w:rsidP="009F0E3B">
      <w:pPr>
        <w:ind w:firstLine="420"/>
      </w:pPr>
      <w:r>
        <w:rPr>
          <w:rStyle w:val="md-plain"/>
          <w:rFonts w:ascii="Helvetica" w:hAnsi="Helvetica" w:hint="eastAsia"/>
          <w:color w:val="333333"/>
          <w:szCs w:val="21"/>
        </w:rPr>
        <w:t>输入三维单元</w:t>
      </w:r>
      <w:r w:rsidR="00946749" w:rsidRPr="003B2868">
        <w:rPr>
          <w:rStyle w:val="md-plain"/>
          <w:rFonts w:ascii="Helvetica" w:hAnsi="Helvetica"/>
          <w:color w:val="333333"/>
          <w:szCs w:val="21"/>
        </w:rPr>
        <w:t>的任意多面体</w:t>
      </w:r>
      <w:r>
        <w:rPr>
          <w:rStyle w:val="md-plain"/>
          <w:rFonts w:ascii="Helvetica" w:hAnsi="Helvetica" w:hint="eastAsia"/>
          <w:color w:val="333333"/>
          <w:szCs w:val="21"/>
        </w:rPr>
        <w:t>信息时，</w:t>
      </w:r>
      <w:r w:rsidRPr="003B2868">
        <w:rPr>
          <w:rStyle w:val="md-plain"/>
          <w:rFonts w:ascii="Helvetica" w:hAnsi="Helvetica"/>
          <w:color w:val="333333"/>
          <w:szCs w:val="21"/>
        </w:rPr>
        <w:t>信息类型</w:t>
      </w:r>
      <w:r>
        <w:rPr>
          <w:rStyle w:val="md-plain"/>
          <w:rFonts w:ascii="Helvetica" w:hAnsi="Helvetica" w:hint="eastAsia"/>
          <w:color w:val="333333"/>
          <w:szCs w:val="21"/>
        </w:rPr>
        <w:t>为</w:t>
      </w:r>
      <w:r w:rsidRPr="003B2868">
        <w:rPr>
          <w:rStyle w:val="md-plain"/>
          <w:rFonts w:ascii="Helvetica" w:hAnsi="Helvetica"/>
          <w:color w:val="333333"/>
          <w:szCs w:val="21"/>
        </w:rPr>
        <w:t>：</w:t>
      </w:r>
      <w:r w:rsidRPr="00A80014">
        <w:rPr>
          <w:rStyle w:val="md-plain"/>
          <w:rFonts w:ascii="Helvetica" w:hAnsi="Helvetica"/>
          <w:b/>
          <w:color w:val="333333"/>
          <w:szCs w:val="21"/>
        </w:rPr>
        <w:t>301</w:t>
      </w:r>
    </w:p>
    <w:p w14:paraId="692B9AAD" w14:textId="5D893430" w:rsidR="00946749" w:rsidRPr="00831922" w:rsidRDefault="00946749" w:rsidP="003B0D11">
      <w:pPr>
        <w:pStyle w:val="input"/>
      </w:pPr>
      <w:r w:rsidRPr="00831922">
        <w:t>单元号，</w:t>
      </w:r>
      <w:r w:rsidRPr="00831922">
        <w:t>301</w:t>
      </w:r>
      <w:r w:rsidRPr="00831922">
        <w:t>，总面数</w:t>
      </w:r>
    </w:p>
    <w:p w14:paraId="48D9E0C6" w14:textId="77777777" w:rsidR="00946749" w:rsidRPr="00831922" w:rsidRDefault="00946749" w:rsidP="003B0D11">
      <w:pPr>
        <w:pStyle w:val="input"/>
      </w:pPr>
      <w:r w:rsidRPr="00831922">
        <w:rPr>
          <w:rStyle w:val="md-plain"/>
        </w:rPr>
        <w:t>接着指定每个面的局部连接信息。</w:t>
      </w:r>
    </w:p>
    <w:p w14:paraId="6990E46B" w14:textId="746419D9" w:rsidR="00946749" w:rsidRPr="00831922" w:rsidRDefault="00946749" w:rsidP="003B0D11">
      <w:pPr>
        <w:pStyle w:val="input"/>
      </w:pPr>
      <w:r w:rsidRPr="00831922">
        <w:t>序号，这个面上的点数，局部编号下连接信息（方向指向外）</w:t>
      </w:r>
    </w:p>
    <w:p w14:paraId="737699DC" w14:textId="44E542C0" w:rsidR="00946749" w:rsidRDefault="00946749" w:rsidP="00B878A9">
      <w:pPr>
        <w:pStyle w:val="4"/>
      </w:pPr>
      <w:r>
        <w:rPr>
          <w:rFonts w:hint="eastAsia"/>
        </w:rPr>
        <w:t>修改input</w:t>
      </w:r>
      <w:r w:rsidRPr="007E593F">
        <w:t>.f90</w:t>
      </w:r>
      <w:r>
        <w:rPr>
          <w:rFonts w:hint="eastAsia"/>
        </w:rPr>
        <w:t>的子程序</w:t>
      </w:r>
      <w:proofErr w:type="spellStart"/>
      <w:r>
        <w:t>read_internal_node</w:t>
      </w:r>
      <w:proofErr w:type="spellEnd"/>
    </w:p>
    <w:p w14:paraId="27F97094" w14:textId="43843770" w:rsidR="00946749" w:rsidRDefault="00946749" w:rsidP="009F0E3B">
      <w:pPr>
        <w:ind w:firstLine="420"/>
      </w:pPr>
      <w:r>
        <w:rPr>
          <w:rFonts w:ascii="宋体" w:eastAsia="宋体" w:hAnsi="宋体" w:hint="eastAsia"/>
        </w:rPr>
        <w:t>在文件input</w:t>
      </w:r>
      <w:r w:rsidRPr="007E593F">
        <w:rPr>
          <w:rFonts w:ascii="宋体" w:eastAsia="宋体" w:hAnsi="宋体"/>
        </w:rPr>
        <w:t>.f90</w:t>
      </w:r>
      <w:r>
        <w:rPr>
          <w:rFonts w:ascii="宋体" w:eastAsia="宋体" w:hAnsi="宋体" w:hint="eastAsia"/>
        </w:rPr>
        <w:t>的子程序</w:t>
      </w:r>
      <w:r w:rsidRPr="00B878A9">
        <w:rPr>
          <w:color w:val="00B0F0"/>
        </w:rPr>
        <w:t>SUBROUTINE</w:t>
      </w:r>
      <w:r w:rsidR="00B878A9" w:rsidRPr="00B878A9">
        <w:rPr>
          <w:color w:val="00B0F0"/>
        </w:rPr>
        <w:t xml:space="preserve"> </w:t>
      </w:r>
      <w:proofErr w:type="spellStart"/>
      <w:r>
        <w:t>read_internal_node</w:t>
      </w:r>
      <w:proofErr w:type="spellEnd"/>
      <w:r>
        <w:t>()</w:t>
      </w:r>
      <w:r>
        <w:rPr>
          <w:rFonts w:hint="eastAsia"/>
        </w:rPr>
        <w:t>中添加读取</w:t>
      </w:r>
      <w:r w:rsidRPr="00817937">
        <w:rPr>
          <w:rFonts w:ascii="宋体" w:eastAsia="宋体" w:hAnsi="宋体" w:hint="eastAsia"/>
        </w:rPr>
        <w:t>特殊内部点</w:t>
      </w:r>
      <w:r>
        <w:rPr>
          <w:rFonts w:hint="eastAsia"/>
        </w:rPr>
        <w:t>的</w:t>
      </w:r>
      <w:r w:rsidR="009F0E3B">
        <w:rPr>
          <w:rFonts w:hint="eastAsia"/>
        </w:rPr>
        <w:t>信息读写</w:t>
      </w:r>
      <w:r>
        <w:rPr>
          <w:rFonts w:hint="eastAsia"/>
        </w:rPr>
        <w:t>程序。</w:t>
      </w:r>
    </w:p>
    <w:p w14:paraId="420F2266" w14:textId="4217FF37" w:rsidR="00946749" w:rsidRPr="00C81112" w:rsidRDefault="00946749" w:rsidP="003B0D11">
      <w:pPr>
        <w:pStyle w:val="a8"/>
      </w:pPr>
      <w:r w:rsidRPr="00D23748">
        <w:rPr>
          <w:color w:val="00B0F0"/>
        </w:rPr>
        <w:t>CASE</w:t>
      </w:r>
      <w:r w:rsidRPr="00C81112">
        <w:t>(</w:t>
      </w:r>
      <w:r w:rsidRPr="00C81112">
        <w:t>自己给定的内部点信息类型编号</w:t>
      </w:r>
      <w:r w:rsidRPr="00C81112">
        <w:t>)</w:t>
      </w:r>
    </w:p>
    <w:p w14:paraId="59A773C0" w14:textId="59861A43" w:rsidR="00946749" w:rsidRPr="00831922" w:rsidRDefault="00946749" w:rsidP="003B0D11">
      <w:pPr>
        <w:pStyle w:val="a8"/>
      </w:pPr>
      <w:r w:rsidRPr="00831922">
        <w:lastRenderedPageBreak/>
        <w:t>读取和储存特殊内部点的信息</w:t>
      </w:r>
    </w:p>
    <w:p w14:paraId="7BD73703" w14:textId="79654628" w:rsidR="00946749" w:rsidRDefault="00946749" w:rsidP="009F0E3B">
      <w:pPr>
        <w:ind w:firstLine="420"/>
      </w:pPr>
      <w:r>
        <w:rPr>
          <w:rFonts w:hint="eastAsia"/>
        </w:rPr>
        <w:t>例如：</w:t>
      </w:r>
    </w:p>
    <w:p w14:paraId="7659CF46" w14:textId="408BF952" w:rsidR="00BC715A" w:rsidRDefault="00946749" w:rsidP="00B270B5">
      <w:pPr>
        <w:pStyle w:val="af7"/>
      </w:pPr>
      <w:r w:rsidRPr="00946749">
        <w:drawing>
          <wp:inline distT="0" distB="0" distL="0" distR="0" wp14:anchorId="54E8A896" wp14:editId="081AA28E">
            <wp:extent cx="5274310" cy="105537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5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47DFA" w14:textId="109AEC32" w:rsidR="008911B5" w:rsidRPr="00174C25" w:rsidRDefault="008911B5" w:rsidP="006631A9">
      <w:pPr>
        <w:pStyle w:val="3"/>
      </w:pPr>
      <w:bookmarkStart w:id="16" w:name="_Toc99920830"/>
      <w:r w:rsidRPr="00174C25">
        <w:rPr>
          <w:rFonts w:hint="eastAsia"/>
        </w:rPr>
        <w:t>处理单元内部点信息</w:t>
      </w:r>
      <w:bookmarkEnd w:id="16"/>
    </w:p>
    <w:p w14:paraId="518FC4AC" w14:textId="27165004" w:rsidR="00CB69F7" w:rsidRPr="00CB69F7" w:rsidRDefault="00CB69F7" w:rsidP="00CB69F7">
      <w:pPr>
        <w:ind w:firstLine="420"/>
      </w:pPr>
      <w:r>
        <w:rPr>
          <w:rFonts w:hint="eastAsia"/>
        </w:rPr>
        <w:t>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处理</w:t>
      </w:r>
      <w:r w:rsidRPr="00817937">
        <w:rPr>
          <w:rFonts w:ascii="宋体" w:eastAsia="宋体" w:hAnsi="宋体" w:hint="eastAsia"/>
        </w:rPr>
        <w:t>内部点</w:t>
      </w:r>
      <w:r>
        <w:rPr>
          <w:rFonts w:hint="eastAsia"/>
        </w:rPr>
        <w:t>的</w:t>
      </w:r>
      <w:r w:rsidRPr="00CB69F7">
        <w:rPr>
          <w:rFonts w:ascii="宋体" w:eastAsia="宋体" w:hAnsi="宋体" w:hint="eastAsia"/>
        </w:rPr>
        <w:t>子程序</w:t>
      </w:r>
      <w:r>
        <w:rPr>
          <w:rFonts w:ascii="宋体" w:eastAsia="宋体" w:hAnsi="宋体" w:hint="eastAsia"/>
        </w:rPr>
        <w:t>：</w:t>
      </w:r>
    </w:p>
    <w:p w14:paraId="4E7C4CC8" w14:textId="151EF017" w:rsidR="00CB69F7" w:rsidRPr="003B2868" w:rsidRDefault="00CB69F7" w:rsidP="003B0D11">
      <w:pPr>
        <w:pStyle w:val="a8"/>
      </w:pPr>
      <w:r w:rsidRPr="00B270B5">
        <w:rPr>
          <w:color w:val="00B0F0"/>
        </w:rPr>
        <w:t>SUBROUTINE</w:t>
      </w:r>
      <w:r w:rsidR="00B270B5" w:rsidRPr="00B270B5">
        <w:rPr>
          <w:color w:val="00B0F0"/>
        </w:rPr>
        <w:t xml:space="preserve"> </w:t>
      </w:r>
      <w:r w:rsidRPr="00CB69F7">
        <w:t>Element_data_newElement(NUM_E,XY)</w:t>
      </w:r>
    </w:p>
    <w:p w14:paraId="7B7FF401" w14:textId="580C989E" w:rsidR="000A27B7" w:rsidRDefault="003D615C" w:rsidP="00CB69F7">
      <w:pPr>
        <w:ind w:firstLine="420"/>
      </w:pPr>
      <w:r>
        <w:rPr>
          <w:rFonts w:ascii="宋体" w:eastAsia="宋体" w:hAnsi="宋体" w:hint="eastAsia"/>
        </w:rPr>
        <w:t>在文件</w:t>
      </w:r>
      <w:r w:rsidRPr="003D615C">
        <w:rPr>
          <w:rFonts w:ascii="宋体" w:eastAsia="宋体" w:hAnsi="宋体"/>
        </w:rPr>
        <w:t>element_interface</w:t>
      </w:r>
      <w:r w:rsidRPr="007E593F">
        <w:rPr>
          <w:rFonts w:ascii="宋体" w:eastAsia="宋体" w:hAnsi="宋体"/>
        </w:rPr>
        <w:t>.f90</w:t>
      </w:r>
      <w:r w:rsidR="000A27B7">
        <w:rPr>
          <w:rFonts w:ascii="宋体" w:eastAsia="宋体" w:hAnsi="宋体" w:hint="eastAsia"/>
        </w:rPr>
        <w:t>中，</w:t>
      </w:r>
      <w:r w:rsidR="000A27B7">
        <w:rPr>
          <w:rFonts w:hint="eastAsia"/>
        </w:rPr>
        <w:t>添加子程序</w:t>
      </w:r>
      <w:proofErr w:type="spellStart"/>
      <w:r w:rsidR="009F5CD2" w:rsidRPr="009F5CD2">
        <w:t>Element_data_newElement</w:t>
      </w:r>
      <w:proofErr w:type="spellEnd"/>
      <w:r w:rsidR="00CB69F7">
        <w:rPr>
          <w:rFonts w:hint="eastAsia"/>
        </w:rPr>
        <w:t>的调用，形式如下：</w:t>
      </w:r>
    </w:p>
    <w:p w14:paraId="3C386EF9" w14:textId="0296E806" w:rsidR="00FA19A8" w:rsidRPr="00DB320A" w:rsidRDefault="00FA19A8" w:rsidP="00DB320A">
      <w:pPr>
        <w:pStyle w:val="a8"/>
      </w:pPr>
      <w:r w:rsidRPr="00DB320A">
        <w:rPr>
          <w:color w:val="00B0F0"/>
        </w:rPr>
        <w:t>SELECTCASE</w:t>
      </w:r>
      <w:r w:rsidRPr="00DB320A">
        <w:t>(N_TYPE(NUM_E))</w:t>
      </w:r>
    </w:p>
    <w:p w14:paraId="53A86828" w14:textId="6B6FED44" w:rsidR="003D615C" w:rsidRPr="00DB320A" w:rsidRDefault="003D615C" w:rsidP="00DB320A">
      <w:pPr>
        <w:pStyle w:val="a8"/>
      </w:pPr>
      <w:r w:rsidRPr="00DB320A">
        <w:rPr>
          <w:color w:val="00B0F0"/>
        </w:rPr>
        <w:t>case</w:t>
      </w:r>
      <w:r w:rsidRPr="00DB320A">
        <w:t>(</w:t>
      </w:r>
      <w:r w:rsidR="00BC715A" w:rsidRPr="00DB320A">
        <w:t>Type_</w:t>
      </w:r>
      <w:r w:rsidR="00BC715A" w:rsidRPr="00DB320A">
        <w:rPr>
          <w:rFonts w:hint="eastAsia"/>
        </w:rPr>
        <w:t>ne</w:t>
      </w:r>
      <w:r w:rsidR="00BC715A" w:rsidRPr="00DB320A">
        <w:t>wElement</w:t>
      </w:r>
      <w:r w:rsidRPr="00DB320A">
        <w:t>)</w:t>
      </w:r>
    </w:p>
    <w:p w14:paraId="3A8DBEEB" w14:textId="5D98083B" w:rsidR="00FA19A8" w:rsidRPr="00DB320A" w:rsidRDefault="00C81112" w:rsidP="00DB320A">
      <w:pPr>
        <w:pStyle w:val="a8"/>
      </w:pPr>
      <w:r w:rsidRPr="00DB320A">
        <w:rPr>
          <w:color w:val="00B0F0"/>
        </w:rPr>
        <w:t>call</w:t>
      </w:r>
      <w:bookmarkStart w:id="17" w:name="_Hlk99813696"/>
      <w:r w:rsidR="00D23748" w:rsidRPr="00DB320A">
        <w:rPr>
          <w:color w:val="00B0F0"/>
        </w:rPr>
        <w:t xml:space="preserve"> </w:t>
      </w:r>
      <w:r w:rsidR="00BC715A" w:rsidRPr="00DB320A">
        <w:t>Element_data_</w:t>
      </w:r>
      <w:r w:rsidR="009F5CD2" w:rsidRPr="00DB320A">
        <w:rPr>
          <w:rFonts w:hint="eastAsia"/>
        </w:rPr>
        <w:t>ne</w:t>
      </w:r>
      <w:r w:rsidR="009F5CD2" w:rsidRPr="00DB320A">
        <w:t>wElement</w:t>
      </w:r>
      <w:r w:rsidR="00BC715A" w:rsidRPr="00DB320A">
        <w:t>(NUM_E,XY)</w:t>
      </w:r>
      <w:bookmarkEnd w:id="17"/>
    </w:p>
    <w:p w14:paraId="6F09B832" w14:textId="288B1911" w:rsidR="00FA19A8" w:rsidRPr="00DB320A" w:rsidRDefault="00FA19A8" w:rsidP="00DB320A">
      <w:pPr>
        <w:pStyle w:val="a8"/>
        <w:rPr>
          <w:color w:val="00B0F0"/>
        </w:rPr>
      </w:pPr>
      <w:r w:rsidRPr="00DB320A">
        <w:rPr>
          <w:color w:val="00B0F0"/>
        </w:rPr>
        <w:t>ENDSELECT</w:t>
      </w:r>
    </w:p>
    <w:p w14:paraId="4176B9AC" w14:textId="76946E06" w:rsidR="00831922" w:rsidRDefault="00831922" w:rsidP="00831922">
      <w:pPr>
        <w:ind w:firstLine="420"/>
      </w:pPr>
      <w:r>
        <w:rPr>
          <w:rFonts w:hint="eastAsia"/>
        </w:rPr>
        <w:t>例如：</w:t>
      </w:r>
    </w:p>
    <w:p w14:paraId="26E49C3B" w14:textId="5A3FA28D" w:rsidR="00A80014" w:rsidRDefault="009F5CD2" w:rsidP="00B878A9">
      <w:pPr>
        <w:pStyle w:val="4"/>
      </w:pPr>
      <w:r>
        <w:rPr>
          <w:rFonts w:hint="eastAsia"/>
        </w:rPr>
        <w:t>二维问题</w:t>
      </w:r>
    </w:p>
    <w:p w14:paraId="3AC2E99A" w14:textId="5DC8E202" w:rsidR="000552C7" w:rsidRDefault="009F5CD2" w:rsidP="009F0E3B">
      <w:pPr>
        <w:ind w:firstLine="420"/>
      </w:pPr>
      <w:r>
        <w:rPr>
          <w:rFonts w:ascii="宋体" w:eastAsia="宋体" w:hAnsi="宋体" w:hint="eastAsia"/>
        </w:rPr>
        <w:t>在子程序</w:t>
      </w:r>
      <w:r w:rsidRPr="00B878A9">
        <w:rPr>
          <w:color w:val="00B0F0"/>
        </w:rPr>
        <w:t>SUBROUTINE</w:t>
      </w:r>
      <w:r w:rsidR="006421F9" w:rsidRPr="00B878A9">
        <w:rPr>
          <w:color w:val="00B0F0"/>
        </w:rPr>
        <w:t xml:space="preserve"> </w:t>
      </w:r>
      <w:proofErr w:type="spellStart"/>
      <w:r>
        <w:t>INTERFACE_Element_data</w:t>
      </w:r>
      <w:proofErr w:type="spellEnd"/>
      <w:r>
        <w:rPr>
          <w:rFonts w:hint="eastAsia"/>
        </w:rPr>
        <w:t>中添加处理</w:t>
      </w:r>
      <w:r w:rsidRPr="00817937">
        <w:rPr>
          <w:rFonts w:ascii="宋体" w:eastAsia="宋体" w:hAnsi="宋体" w:hint="eastAsia"/>
        </w:rPr>
        <w:t>特殊内部点</w:t>
      </w:r>
      <w:r>
        <w:rPr>
          <w:rFonts w:hint="eastAsia"/>
        </w:rPr>
        <w:t>的子程序。</w:t>
      </w:r>
    </w:p>
    <w:p w14:paraId="52168210" w14:textId="7BBA0DF4" w:rsidR="000A27B7" w:rsidRDefault="000A27B7" w:rsidP="004B1CA2">
      <w:pPr>
        <w:spacing w:line="240" w:lineRule="auto"/>
        <w:ind w:firstLineChars="0" w:firstLine="0"/>
      </w:pPr>
      <w:r w:rsidRPr="000A27B7">
        <w:rPr>
          <w:noProof/>
        </w:rPr>
        <w:drawing>
          <wp:inline distT="0" distB="0" distL="0" distR="0" wp14:anchorId="2BB64FEA" wp14:editId="27C0A502">
            <wp:extent cx="5274310" cy="2794635"/>
            <wp:effectExtent l="0" t="0" r="254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4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B76E3" w14:textId="58BCD13F" w:rsidR="00A80014" w:rsidRDefault="000A27B7" w:rsidP="00B878A9">
      <w:pPr>
        <w:pStyle w:val="4"/>
      </w:pPr>
      <w:r>
        <w:rPr>
          <w:rFonts w:hint="eastAsia"/>
        </w:rPr>
        <w:t>三维问题</w:t>
      </w:r>
    </w:p>
    <w:p w14:paraId="6211B35E" w14:textId="0B00D085" w:rsidR="000A27B7" w:rsidRDefault="000A27B7" w:rsidP="009F0E3B">
      <w:pPr>
        <w:ind w:firstLine="420"/>
      </w:pPr>
      <w:r>
        <w:rPr>
          <w:rFonts w:ascii="宋体" w:eastAsia="宋体" w:hAnsi="宋体" w:hint="eastAsia"/>
        </w:rPr>
        <w:t>在子程序</w:t>
      </w:r>
      <w:r w:rsidRPr="00B878A9">
        <w:rPr>
          <w:color w:val="00B0F0"/>
        </w:rPr>
        <w:t>SUBROUTINE</w:t>
      </w:r>
      <w:r w:rsidR="009B0E28" w:rsidRPr="00B878A9">
        <w:rPr>
          <w:color w:val="00B0F0"/>
        </w:rPr>
        <w:t xml:space="preserve"> </w:t>
      </w:r>
      <w:r w:rsidRPr="000A27B7">
        <w:t>INTERFACE_Element_data3D</w:t>
      </w:r>
      <w:r>
        <w:rPr>
          <w:rFonts w:hint="eastAsia"/>
        </w:rPr>
        <w:t>中添加处理</w:t>
      </w:r>
      <w:r w:rsidRPr="00817937">
        <w:rPr>
          <w:rFonts w:ascii="宋体" w:eastAsia="宋体" w:hAnsi="宋体" w:hint="eastAsia"/>
        </w:rPr>
        <w:t>特殊内部点</w:t>
      </w:r>
      <w:r>
        <w:rPr>
          <w:rFonts w:hint="eastAsia"/>
        </w:rPr>
        <w:t>的子程序。</w:t>
      </w:r>
    </w:p>
    <w:p w14:paraId="52BC1418" w14:textId="657B8FE1" w:rsidR="000A27B7" w:rsidRPr="00DB320A" w:rsidRDefault="009F5CD2" w:rsidP="00B270B5">
      <w:pPr>
        <w:pStyle w:val="af7"/>
      </w:pPr>
      <w:r w:rsidRPr="00DB320A">
        <w:lastRenderedPageBreak/>
        <w:drawing>
          <wp:inline distT="0" distB="0" distL="0" distR="0" wp14:anchorId="504BA924" wp14:editId="0393015D">
            <wp:extent cx="4307774" cy="384826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82482" cy="3915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B2155" w14:textId="455B68CD" w:rsidR="007256CA" w:rsidRDefault="002E15FE" w:rsidP="006631A9">
      <w:pPr>
        <w:pStyle w:val="3"/>
      </w:pPr>
      <w:bookmarkStart w:id="18" w:name="_Toc99920831"/>
      <w:r w:rsidRPr="00B37955">
        <w:t>应力函数</w:t>
      </w:r>
      <w:r w:rsidR="007256CA">
        <w:rPr>
          <w:rFonts w:hint="eastAsia"/>
        </w:rPr>
        <w:t>项数和P矩阵</w:t>
      </w:r>
      <w:bookmarkEnd w:id="18"/>
    </w:p>
    <w:p w14:paraId="1A0673A8" w14:textId="59F4EB32" w:rsidR="00B37955" w:rsidRPr="00B37955" w:rsidRDefault="00B37955" w:rsidP="00B878A9">
      <w:pPr>
        <w:pStyle w:val="4"/>
      </w:pPr>
      <w:r w:rsidRPr="00B37955">
        <w:t>应力函数的定义：</w:t>
      </w:r>
    </w:p>
    <w:p w14:paraId="7EBC1A33" w14:textId="22BA06EF" w:rsidR="002F76C5" w:rsidRDefault="002F76C5" w:rsidP="00D4324B">
      <w:pPr>
        <w:pStyle w:val="StyleBodyTextFirstIndentFirstline2ch"/>
        <w:ind w:firstLine="420"/>
        <w:rPr>
          <w:sz w:val="21"/>
          <w:szCs w:val="24"/>
        </w:rPr>
      </w:pPr>
      <w:r>
        <w:rPr>
          <w:rFonts w:hint="eastAsia"/>
          <w:sz w:val="21"/>
          <w:szCs w:val="24"/>
        </w:rPr>
        <w:t>形状相关函数</w:t>
      </w:r>
      <w:r>
        <w:rPr>
          <w:position w:val="-10"/>
          <w:sz w:val="21"/>
          <w:szCs w:val="24"/>
        </w:rPr>
        <w:object w:dxaOrig="240" w:dyaOrig="320" w14:anchorId="32C9F3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6564" type="#_x0000_t75" style="width:12.1pt;height:16.05pt" o:ole="">
            <v:imagedata r:id="rId16" o:title=""/>
          </v:shape>
          <o:OLEObject Type="Embed" ProgID="Equation.DSMT4" ShapeID="_x0000_i6564" DrawAspect="Content" ObjectID="_1710535136" r:id="rId17"/>
        </w:object>
      </w:r>
      <w:r>
        <w:rPr>
          <w:rFonts w:hint="eastAsia"/>
          <w:sz w:val="21"/>
          <w:szCs w:val="24"/>
        </w:rPr>
        <w:t>：</w:t>
      </w:r>
    </w:p>
    <w:p w14:paraId="5AA95295" w14:textId="77777777" w:rsidR="002F76C5" w:rsidRDefault="002F76C5" w:rsidP="002F76C5">
      <w:pPr>
        <w:pStyle w:val="af2"/>
        <w:ind w:firstLine="420"/>
      </w:pPr>
      <w:r>
        <w:rPr>
          <w:rFonts w:hint="eastAsia"/>
        </w:rPr>
        <w:tab/>
      </w:r>
      <w:r w:rsidRPr="00D4324B">
        <w:rPr>
          <w:position w:val="-24"/>
          <w:sz w:val="21"/>
          <w:szCs w:val="24"/>
        </w:rPr>
        <w:object w:dxaOrig="1800" w:dyaOrig="660" w14:anchorId="6633574F">
          <v:shape id="_x0000_i6565" type="#_x0000_t75" style="width:90.2pt;height:33.5pt" o:ole="">
            <v:imagedata r:id="rId18" o:title=""/>
          </v:shape>
          <o:OLEObject Type="Embed" ProgID="Equation.DSMT4" ShapeID="_x0000_i6565" DrawAspect="Content" ObjectID="_1710535137" r:id="rId19"/>
        </w:object>
      </w:r>
      <w:r>
        <w:rPr>
          <w:rFonts w:hint="eastAsia"/>
        </w:rPr>
        <w:tab/>
      </w:r>
    </w:p>
    <w:p w14:paraId="232F37F5" w14:textId="77777777" w:rsidR="002F76C5" w:rsidRDefault="002F76C5" w:rsidP="002F76C5">
      <w:pPr>
        <w:pStyle w:val="StyleBodyTextFirstIndentFirstline2ch"/>
        <w:ind w:firstLine="480"/>
      </w:pPr>
      <w:r>
        <w:rPr>
          <w:rFonts w:hint="eastAsia"/>
        </w:rPr>
        <w:t>由于在界面上，</w:t>
      </w:r>
      <w:r>
        <w:rPr>
          <w:position w:val="-14"/>
          <w:sz w:val="21"/>
          <w:szCs w:val="24"/>
        </w:rPr>
        <w:object w:dxaOrig="1120" w:dyaOrig="400" w14:anchorId="1FD07DF9">
          <v:shape id="_x0000_i6566" type="#_x0000_t75" style="width:55.95pt;height:19.95pt" o:ole="">
            <v:imagedata r:id="rId20" o:title=""/>
          </v:shape>
          <o:OLEObject Type="Embed" ProgID="Equation.DSMT4" ShapeID="_x0000_i6566" DrawAspect="Content" ObjectID="_1710535138" r:id="rId21"/>
        </w:object>
      </w:r>
      <w:r>
        <w:rPr>
          <w:rFonts w:hint="eastAsia"/>
        </w:rPr>
        <w:t>，同时，</w:t>
      </w:r>
      <w:r>
        <w:rPr>
          <w:position w:val="-10"/>
          <w:sz w:val="21"/>
          <w:szCs w:val="24"/>
        </w:rPr>
        <w:object w:dxaOrig="240" w:dyaOrig="320" w14:anchorId="1C7D7A1F">
          <v:shape id="_x0000_i6567" type="#_x0000_t75" style="width:12.1pt;height:16.05pt" o:ole="">
            <v:imagedata r:id="rId16" o:title=""/>
          </v:shape>
          <o:OLEObject Type="Embed" ProgID="Equation.DSMT4" ShapeID="_x0000_i6567" DrawAspect="Content" ObjectID="_1710535139" r:id="rId22"/>
        </w:object>
      </w:r>
      <w:r>
        <w:rPr>
          <w:rFonts w:hint="eastAsia"/>
        </w:rPr>
        <w:t>函数具有当</w:t>
      </w:r>
      <w:r>
        <w:rPr>
          <w:position w:val="-14"/>
          <w:sz w:val="21"/>
          <w:szCs w:val="24"/>
        </w:rPr>
        <w:object w:dxaOrig="1120" w:dyaOrig="400" w14:anchorId="14C2C7BD">
          <v:shape id="_x0000_i6568" type="#_x0000_t75" style="width:55.95pt;height:19.95pt" o:ole="">
            <v:imagedata r:id="rId23" o:title=""/>
          </v:shape>
          <o:OLEObject Type="Embed" ProgID="Equation.DSMT4" ShapeID="_x0000_i6568" DrawAspect="Content" ObjectID="_1710535140" r:id="rId24"/>
        </w:object>
      </w:r>
      <w:r>
        <w:rPr>
          <w:rFonts w:hint="eastAsia"/>
        </w:rPr>
        <w:t>时，</w:t>
      </w:r>
      <w:r>
        <w:rPr>
          <w:position w:val="-10"/>
          <w:sz w:val="21"/>
          <w:szCs w:val="24"/>
        </w:rPr>
        <w:object w:dxaOrig="920" w:dyaOrig="320" w14:anchorId="0F755449">
          <v:shape id="_x0000_i6569" type="#_x0000_t75" style="width:46pt;height:16.05pt" o:ole="">
            <v:imagedata r:id="rId25" o:title=""/>
          </v:shape>
          <o:OLEObject Type="Embed" ProgID="Equation.DSMT4" ShapeID="_x0000_i6569" DrawAspect="Content" ObjectID="_1710535141" r:id="rId26"/>
        </w:object>
      </w:r>
      <w:r>
        <w:rPr>
          <w:rFonts w:hint="eastAsia"/>
        </w:rPr>
        <w:t>的特性，它可以作为一种映射函数，被用于构造基于形状的互作用应力函数（</w:t>
      </w:r>
      <w:r>
        <w:rPr>
          <w:rFonts w:hint="eastAsia"/>
        </w:rPr>
        <w:t>shaped-based reciprocal stress function</w:t>
      </w:r>
      <w:r>
        <w:rPr>
          <w:rFonts w:hint="eastAsia"/>
        </w:rPr>
        <w:t>）。</w:t>
      </w:r>
    </w:p>
    <w:p w14:paraId="55A8C9AD" w14:textId="0C09C88D" w:rsidR="002F76C5" w:rsidRDefault="002F76C5" w:rsidP="00340816">
      <w:pPr>
        <w:ind w:firstLine="420"/>
      </w:pPr>
      <w:r>
        <w:rPr>
          <w:rFonts w:hint="eastAsia"/>
        </w:rPr>
        <w:t>当</w:t>
      </w:r>
      <w:r>
        <w:rPr>
          <w:position w:val="-14"/>
        </w:rPr>
        <w:object w:dxaOrig="1060" w:dyaOrig="400" w14:anchorId="63AD5892">
          <v:shape id="_x0000_i6570" type="#_x0000_t75" style="width:53.45pt;height:19.95pt" o:ole="">
            <v:imagedata r:id="rId27" o:title=""/>
          </v:shape>
          <o:OLEObject Type="Embed" ProgID="Equation.DSMT4" ShapeID="_x0000_i6570" DrawAspect="Content" ObjectID="_1710535142" r:id="rId28"/>
        </w:object>
      </w:r>
      <w:r>
        <w:rPr>
          <w:rFonts w:hint="eastAsia"/>
        </w:rPr>
        <w:t>时,</w:t>
      </w:r>
      <w:r w:rsidRPr="002F76C5">
        <w:t xml:space="preserve"> </w:t>
      </w:r>
      <w:r>
        <w:rPr>
          <w:position w:val="-10"/>
        </w:rPr>
        <w:object w:dxaOrig="980" w:dyaOrig="320" w14:anchorId="3947E1A0">
          <v:shape id="_x0000_i6571" type="#_x0000_t75" style="width:48.5pt;height:16.05pt" o:ole="">
            <v:imagedata r:id="rId29" o:title=""/>
          </v:shape>
          <o:OLEObject Type="Embed" ProgID="Equation.DSMT4" ShapeID="_x0000_i6571" DrawAspect="Content" ObjectID="_1710535143" r:id="rId30"/>
        </w:object>
      </w:r>
      <w:r>
        <w:rPr>
          <w:rFonts w:hint="eastAsia"/>
        </w:rPr>
        <w:t>，</w:t>
      </w:r>
      <w:r w:rsidR="00FF0B9E">
        <w:rPr>
          <w:rFonts w:hint="eastAsia"/>
        </w:rPr>
        <w:t>会导致互作用项太大；当</w:t>
      </w:r>
      <w:r w:rsidR="00FF0B9E">
        <w:rPr>
          <w:position w:val="-14"/>
        </w:rPr>
        <w:object w:dxaOrig="1120" w:dyaOrig="400" w14:anchorId="391AEC5F">
          <v:shape id="_x0000_i6572" type="#_x0000_t75" style="width:55.95pt;height:19.95pt" o:ole="">
            <v:imagedata r:id="rId23" o:title=""/>
          </v:shape>
          <o:OLEObject Type="Embed" ProgID="Equation.DSMT4" ShapeID="_x0000_i6572" DrawAspect="Content" ObjectID="_1710535144" r:id="rId31"/>
        </w:object>
      </w:r>
      <w:r w:rsidR="00FF0B9E">
        <w:rPr>
          <w:rFonts w:hint="eastAsia"/>
        </w:rPr>
        <w:t>时，会导致</w:t>
      </w:r>
      <w:r w:rsidR="00FF0B9E" w:rsidRPr="00FF0B9E">
        <w:rPr>
          <w:position w:val="-14"/>
        </w:rPr>
        <w:object w:dxaOrig="859" w:dyaOrig="400" w14:anchorId="3EA30EB4">
          <v:shape id="_x0000_i6573" type="#_x0000_t75" style="width:43.15pt;height:19.95pt" o:ole="">
            <v:imagedata r:id="rId32" o:title=""/>
          </v:shape>
          <o:OLEObject Type="Embed" ProgID="Equation.DSMT4" ShapeID="_x0000_i6573" DrawAspect="Content" ObjectID="_1710535145" r:id="rId33"/>
        </w:object>
      </w:r>
      <w:r w:rsidR="00FF0B9E">
        <w:rPr>
          <w:rFonts w:hint="eastAsia"/>
        </w:rPr>
        <w:t>的高阶项（</w:t>
      </w:r>
      <w:r w:rsidR="00340816">
        <w:rPr>
          <w:position w:val="-10"/>
        </w:rPr>
        <w:object w:dxaOrig="1300" w:dyaOrig="320" w14:anchorId="5E493CCD">
          <v:shape id="_x0000_i6574" type="#_x0000_t75" style="width:64.5pt;height:16.05pt" o:ole="">
            <v:imagedata r:id="rId34" o:title=""/>
          </v:shape>
          <o:OLEObject Type="Embed" ProgID="Equation.DSMT4" ShapeID="_x0000_i6574" DrawAspect="Content" ObjectID="_1710535146" r:id="rId35"/>
        </w:object>
      </w:r>
      <w:r w:rsidR="00FF0B9E">
        <w:rPr>
          <w:rFonts w:hint="eastAsia"/>
        </w:rPr>
        <w:t>）</w:t>
      </w:r>
      <w:r w:rsidR="00340816" w:rsidRPr="00340816">
        <w:rPr>
          <w:rFonts w:hint="eastAsia"/>
        </w:rPr>
        <w:t>数值太大</w:t>
      </w:r>
      <w:r w:rsidR="00340816">
        <w:rPr>
          <w:rFonts w:hint="eastAsia"/>
        </w:rPr>
        <w:t>，</w:t>
      </w:r>
      <w:r w:rsidR="00F16E9C">
        <w:rPr>
          <w:rFonts w:hint="eastAsia"/>
        </w:rPr>
        <w:t>同时应力函数的高阶项</w:t>
      </w:r>
      <w:r>
        <w:rPr>
          <w:position w:val="-10"/>
        </w:rPr>
        <w:object w:dxaOrig="240" w:dyaOrig="320" w14:anchorId="1AF99181">
          <v:shape id="_x0000_i6575" type="#_x0000_t75" style="width:12.1pt;height:16.05pt" o:ole="">
            <v:imagedata r:id="rId16" o:title=""/>
          </v:shape>
          <o:OLEObject Type="Embed" ProgID="Equation.DSMT4" ShapeID="_x0000_i6575" DrawAspect="Content" ObjectID="_1710535147" r:id="rId36"/>
        </w:object>
      </w:r>
      <w:r>
        <w:rPr>
          <w:rFonts w:hint="eastAsia"/>
        </w:rPr>
        <w:t>函数进一步修改为：</w:t>
      </w:r>
    </w:p>
    <w:p w14:paraId="5362C7E6" w14:textId="77777777" w:rsidR="00340816" w:rsidRDefault="002F76C5" w:rsidP="00340816">
      <w:pPr>
        <w:pStyle w:val="af2"/>
        <w:spacing w:line="240" w:lineRule="auto"/>
        <w:ind w:firstLine="420"/>
        <w:rPr>
          <w:sz w:val="21"/>
          <w:szCs w:val="24"/>
        </w:rPr>
      </w:pPr>
      <w:r>
        <w:rPr>
          <w:rFonts w:hint="eastAsia"/>
        </w:rPr>
        <w:tab/>
      </w:r>
      <w:r w:rsidRPr="00D4324B">
        <w:rPr>
          <w:position w:val="-24"/>
          <w:sz w:val="21"/>
          <w:szCs w:val="24"/>
        </w:rPr>
        <w:object w:dxaOrig="2380" w:dyaOrig="660" w14:anchorId="595C6004">
          <v:shape id="_x0000_i6576" type="#_x0000_t75" style="width:119.75pt;height:33.5pt" o:ole="">
            <v:imagedata r:id="rId37" o:title=""/>
          </v:shape>
          <o:OLEObject Type="Embed" ProgID="Equation.DSMT4" ShapeID="_x0000_i6576" DrawAspect="Content" ObjectID="_1710535148" r:id="rId38"/>
        </w:object>
      </w:r>
    </w:p>
    <w:p w14:paraId="47DC6CB1" w14:textId="192FCF1B" w:rsidR="002F76C5" w:rsidRDefault="00340816" w:rsidP="004B1CA2">
      <w:pPr>
        <w:ind w:firstLine="420"/>
      </w:pPr>
      <w:r>
        <w:rPr>
          <w:rFonts w:hint="eastAsia"/>
        </w:rPr>
        <w:t>其中，</w:t>
      </w:r>
      <w:r w:rsidRPr="00340816">
        <w:rPr>
          <w:position w:val="-12"/>
        </w:rPr>
        <w:object w:dxaOrig="420" w:dyaOrig="360" w14:anchorId="10FD37E0">
          <v:shape id="_x0000_i6577" type="#_x0000_t75" style="width:21.05pt;height:18.2pt" o:ole="">
            <v:imagedata r:id="rId39" o:title=""/>
          </v:shape>
          <o:OLEObject Type="Embed" ProgID="Equation.DSMT4" ShapeID="_x0000_i6577" DrawAspect="Content" ObjectID="_1710535149" r:id="rId40"/>
        </w:object>
      </w:r>
      <w:r>
        <w:rPr>
          <w:rFonts w:hint="eastAsia"/>
        </w:rPr>
        <w:t>在0到1之间，默认</w:t>
      </w:r>
      <w:r w:rsidRPr="00340816">
        <w:rPr>
          <w:position w:val="-12"/>
        </w:rPr>
        <w:object w:dxaOrig="980" w:dyaOrig="360" w14:anchorId="4F3B358C">
          <v:shape id="_x0000_i6578" type="#_x0000_t75" style="width:49.2pt;height:18.2pt" o:ole="">
            <v:imagedata r:id="rId41" o:title=""/>
          </v:shape>
          <o:OLEObject Type="Embed" ProgID="Equation.DSMT4" ShapeID="_x0000_i6578" DrawAspect="Content" ObjectID="_1710535150" r:id="rId42"/>
        </w:object>
      </w:r>
      <w:r>
        <w:rPr>
          <w:rFonts w:hint="eastAsia"/>
        </w:rPr>
        <w:t>。</w:t>
      </w:r>
      <w:r w:rsidR="002F76C5">
        <w:rPr>
          <w:rFonts w:hint="eastAsia"/>
        </w:rPr>
        <w:tab/>
      </w:r>
    </w:p>
    <w:p w14:paraId="1402569A" w14:textId="77777777" w:rsidR="002F76C5" w:rsidRDefault="002F76C5" w:rsidP="00D4324B">
      <w:pPr>
        <w:pStyle w:val="StyleBodyTextFirstIndentFirstline2ch"/>
        <w:ind w:firstLine="480"/>
      </w:pPr>
    </w:p>
    <w:p w14:paraId="56504E02" w14:textId="04329B30" w:rsidR="00665C69" w:rsidRDefault="00665C69" w:rsidP="00665C69">
      <w:pPr>
        <w:pStyle w:val="StyleBodyTextFirstIndentFirstline2ch"/>
        <w:ind w:firstLine="480"/>
      </w:pPr>
      <w:r>
        <w:rPr>
          <w:rFonts w:hint="eastAsia"/>
        </w:rPr>
        <w:t>多项式应力函数表示为</w:t>
      </w:r>
    </w:p>
    <w:p w14:paraId="61CD75D2" w14:textId="5BAC401A" w:rsidR="00665C69" w:rsidRDefault="00665C69" w:rsidP="0025274E">
      <w:pPr>
        <w:pStyle w:val="af2"/>
        <w:spacing w:line="240" w:lineRule="auto"/>
        <w:ind w:firstLine="420"/>
      </w:pPr>
      <w:r>
        <w:rPr>
          <w:rFonts w:hint="eastAsia"/>
        </w:rPr>
        <w:tab/>
      </w:r>
      <w:r>
        <w:rPr>
          <w:position w:val="-30"/>
        </w:rPr>
        <w:object w:dxaOrig="1900" w:dyaOrig="560" w14:anchorId="21A0FAB0">
          <v:shape id="_x0000_i6579" type="#_x0000_t75" style="width:94.8pt;height:28.15pt" o:ole="">
            <v:imagedata r:id="rId43" o:title=""/>
          </v:shape>
          <o:OLEObject Type="Embed" ProgID="Equation.DSMT4" ShapeID="_x0000_i6579" DrawAspect="Content" ObjectID="_1710535151" r:id="rId44"/>
        </w:object>
      </w:r>
      <w:r w:rsidR="00D07B4C">
        <w:t xml:space="preserve">     </w:t>
      </w:r>
      <w:r w:rsidR="00D07B4C">
        <w:rPr>
          <w:rFonts w:hint="eastAsia"/>
        </w:rPr>
        <w:t>其中</w:t>
      </w:r>
      <w:r w:rsidR="00D07B4C" w:rsidRPr="00D07B4C">
        <w:rPr>
          <w:position w:val="-10"/>
        </w:rPr>
        <w:object w:dxaOrig="1860" w:dyaOrig="320" w14:anchorId="2B1EF19A">
          <v:shape id="_x0000_i6580" type="#_x0000_t75" style="width:93.05pt;height:16.05pt" o:ole="">
            <v:imagedata r:id="rId45" o:title=""/>
          </v:shape>
          <o:OLEObject Type="Embed" ProgID="Equation.DSMT4" ShapeID="_x0000_i6580" DrawAspect="Content" ObjectID="_1710535152" r:id="rId46"/>
        </w:object>
      </w:r>
      <w:r>
        <w:rPr>
          <w:rFonts w:hint="eastAsia"/>
        </w:rPr>
        <w:tab/>
      </w:r>
    </w:p>
    <w:p w14:paraId="7547E696" w14:textId="77777777" w:rsidR="00340816" w:rsidRDefault="00665C69" w:rsidP="00665C69">
      <w:pPr>
        <w:pStyle w:val="StyleBodyTextFirstIndentFirstline2ch"/>
        <w:ind w:firstLine="480"/>
      </w:pPr>
      <w:r>
        <w:rPr>
          <w:rFonts w:hint="eastAsia"/>
        </w:rPr>
        <w:t>对应每一项多项式应力函数，有多个互作用应力函数项。</w:t>
      </w:r>
    </w:p>
    <w:p w14:paraId="222DE3FD" w14:textId="1AA70363" w:rsidR="00665C69" w:rsidRDefault="00340816" w:rsidP="00665C69">
      <w:pPr>
        <w:pStyle w:val="StyleBodyTextFirstIndentFirstline2ch"/>
        <w:ind w:firstLine="480"/>
      </w:pPr>
      <w:r>
        <w:rPr>
          <w:rFonts w:hint="eastAsia"/>
        </w:rPr>
        <w:t>在夹杂外侧的部分，</w:t>
      </w:r>
      <w:r w:rsidR="00665C69">
        <w:rPr>
          <w:rFonts w:hint="eastAsia"/>
        </w:rPr>
        <w:t>互作用应力函数项</w:t>
      </w:r>
      <w:bookmarkStart w:id="19" w:name="_Hlk99830108"/>
      <w:r w:rsidR="004B1CA2" w:rsidRPr="004B1CA2">
        <w:rPr>
          <w:position w:val="-12"/>
        </w:rPr>
        <w:object w:dxaOrig="460" w:dyaOrig="380" w14:anchorId="79B1AD89">
          <v:shape id="_x0000_i6581" type="#_x0000_t75" style="width:22.8pt;height:19.25pt" o:ole="">
            <v:imagedata r:id="rId47" o:title=""/>
          </v:shape>
          <o:OLEObject Type="Embed" ProgID="Equation.DSMT4" ShapeID="_x0000_i6581" DrawAspect="Content" ObjectID="_1710535153" r:id="rId48"/>
        </w:object>
      </w:r>
      <w:bookmarkEnd w:id="19"/>
      <w:r w:rsidR="00665C69">
        <w:rPr>
          <w:rFonts w:hint="eastAsia"/>
        </w:rPr>
        <w:t>表示为</w:t>
      </w:r>
      <w:r w:rsidR="004B1CA2">
        <w:rPr>
          <w:rFonts w:hint="eastAsia"/>
        </w:rPr>
        <w:t>：</w:t>
      </w:r>
    </w:p>
    <w:p w14:paraId="55902D90" w14:textId="12A7F095" w:rsidR="00665C69" w:rsidRDefault="00665C69" w:rsidP="0025274E">
      <w:pPr>
        <w:pStyle w:val="af2"/>
        <w:spacing w:line="240" w:lineRule="auto"/>
        <w:ind w:firstLine="420"/>
      </w:pPr>
      <w:r>
        <w:rPr>
          <w:rFonts w:hint="eastAsia"/>
        </w:rPr>
        <w:lastRenderedPageBreak/>
        <w:tab/>
      </w:r>
      <w:r w:rsidR="00340816" w:rsidRPr="0025274E">
        <w:rPr>
          <w:position w:val="-32"/>
        </w:rPr>
        <w:object w:dxaOrig="6600" w:dyaOrig="760" w14:anchorId="794678BD">
          <v:shape id="_x0000_i6582" type="#_x0000_t75" style="width:330.05pt;height:37.8pt" o:ole="">
            <v:imagedata r:id="rId49" o:title=""/>
          </v:shape>
          <o:OLEObject Type="Embed" ProgID="Equation.DSMT4" ShapeID="_x0000_i6582" DrawAspect="Content" ObjectID="_1710535154" r:id="rId50"/>
        </w:object>
      </w:r>
      <w:r>
        <w:rPr>
          <w:rFonts w:hint="eastAsia"/>
        </w:rPr>
        <w:tab/>
      </w:r>
    </w:p>
    <w:p w14:paraId="6FE7999C" w14:textId="2D4FC9A8" w:rsidR="004E02D5" w:rsidRDefault="004E02D5" w:rsidP="00751DB6">
      <w:pPr>
        <w:pStyle w:val="StyleBodyTextFirstIndentFirstline2ch"/>
        <w:spacing w:line="240" w:lineRule="auto"/>
        <w:ind w:firstLine="480"/>
      </w:pPr>
      <w:r>
        <w:rPr>
          <w:rFonts w:hint="eastAsia"/>
        </w:rPr>
        <w:t>当</w:t>
      </w:r>
      <w:r>
        <w:rPr>
          <w:position w:val="-14"/>
        </w:rPr>
        <w:object w:dxaOrig="1120" w:dyaOrig="400" w14:anchorId="2BFCAA1F">
          <v:shape id="_x0000_i6583" type="#_x0000_t75" style="width:55.95pt;height:19.95pt" o:ole="">
            <v:imagedata r:id="rId51" o:title=""/>
          </v:shape>
          <o:OLEObject Type="Embed" ProgID="Equation.DSMT4" ShapeID="_x0000_i6583" DrawAspect="Content" ObjectID="_1710535155" r:id="rId52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 w:rsidRPr="002F76C5">
        <w:t xml:space="preserve"> </w:t>
      </w:r>
      <w:r w:rsidRPr="004E02D5">
        <w:rPr>
          <w:position w:val="-10"/>
        </w:rPr>
        <w:object w:dxaOrig="700" w:dyaOrig="320" w14:anchorId="1717320B">
          <v:shape id="_x0000_i6584" type="#_x0000_t75" style="width:34.95pt;height:16.05pt" o:ole="">
            <v:imagedata r:id="rId53" o:title=""/>
          </v:shape>
          <o:OLEObject Type="Embed" ProgID="Equation.DSMT4" ShapeID="_x0000_i6584" DrawAspect="Content" ObjectID="_1710535156" r:id="rId54"/>
        </w:object>
      </w:r>
      <w:r>
        <w:rPr>
          <w:rFonts w:hint="eastAsia"/>
        </w:rPr>
        <w:t>；一般情况下，在单元内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边缘的点大概是椭圆半轴的</w:t>
      </w:r>
      <w:r>
        <w:rPr>
          <w:rFonts w:hint="eastAsia"/>
        </w:rPr>
        <w:t>5</w:t>
      </w:r>
      <w:r>
        <w:t>-10</w:t>
      </w:r>
      <w:r>
        <w:rPr>
          <w:rFonts w:hint="eastAsia"/>
        </w:rPr>
        <w:t>倍，当</w:t>
      </w:r>
      <w:r>
        <w:rPr>
          <w:position w:val="-14"/>
        </w:rPr>
        <w:object w:dxaOrig="1120" w:dyaOrig="400" w14:anchorId="69472EDF">
          <v:shape id="_x0000_i6585" type="#_x0000_t75" style="width:55.95pt;height:19.95pt" o:ole="">
            <v:imagedata r:id="rId51" o:title=""/>
          </v:shape>
          <o:OLEObject Type="Embed" ProgID="Equation.DSMT4" ShapeID="_x0000_i6585" DrawAspect="Content" ObjectID="_1710535157" r:id="rId55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 w:rsidRPr="002F76C5">
        <w:t xml:space="preserve"> </w:t>
      </w:r>
      <w:r w:rsidRPr="004E02D5">
        <w:rPr>
          <w:position w:val="-28"/>
        </w:rPr>
        <w:object w:dxaOrig="1820" w:dyaOrig="660" w14:anchorId="6ADE1333">
          <v:shape id="_x0000_i6586" type="#_x0000_t75" style="width:90.9pt;height:32.1pt" o:ole="">
            <v:imagedata r:id="rId56" o:title=""/>
          </v:shape>
          <o:OLEObject Type="Embed" ProgID="Equation.DSMT4" ShapeID="_x0000_i6586" DrawAspect="Content" ObjectID="_1710535158" r:id="rId57"/>
        </w:object>
      </w:r>
      <w:r>
        <w:rPr>
          <w:rFonts w:hint="eastAsia"/>
        </w:rPr>
        <w:t>，这样在夹杂内，当积分点远离界面时，应力函数会减小，但又不会太小。</w:t>
      </w:r>
    </w:p>
    <w:p w14:paraId="6E4E27D0" w14:textId="14399B0C" w:rsidR="00340816" w:rsidRDefault="00340816" w:rsidP="00340816">
      <w:pPr>
        <w:pStyle w:val="StyleBodyTextFirstIndentFirstline2ch"/>
        <w:ind w:firstLine="480"/>
      </w:pPr>
      <w:r>
        <w:rPr>
          <w:rFonts w:hint="eastAsia"/>
        </w:rPr>
        <w:t>在夹杂内部的部分，互作用应力函数项</w:t>
      </w:r>
      <w:r w:rsidR="004B1CA2" w:rsidRPr="004B1CA2">
        <w:rPr>
          <w:position w:val="-12"/>
        </w:rPr>
        <w:object w:dxaOrig="460" w:dyaOrig="380" w14:anchorId="232AD0D5">
          <v:shape id="_x0000_i6587" type="#_x0000_t75" style="width:22.8pt;height:19.25pt" o:ole="">
            <v:imagedata r:id="rId58" o:title=""/>
          </v:shape>
          <o:OLEObject Type="Embed" ProgID="Equation.DSMT4" ShapeID="_x0000_i6587" DrawAspect="Content" ObjectID="_1710535159" r:id="rId59"/>
        </w:object>
      </w:r>
      <w:r>
        <w:rPr>
          <w:rFonts w:hint="eastAsia"/>
        </w:rPr>
        <w:t>表示为</w:t>
      </w:r>
      <w:r w:rsidR="004B1CA2">
        <w:rPr>
          <w:rFonts w:hint="eastAsia"/>
        </w:rPr>
        <w:t>：</w:t>
      </w:r>
    </w:p>
    <w:p w14:paraId="03FDF075" w14:textId="191304F7" w:rsidR="00340816" w:rsidRDefault="00340816" w:rsidP="004B1CA2">
      <w:pPr>
        <w:pStyle w:val="af2"/>
        <w:spacing w:line="240" w:lineRule="auto"/>
      </w:pPr>
      <w:r w:rsidRPr="00340816">
        <w:rPr>
          <w:position w:val="-30"/>
        </w:rPr>
        <w:object w:dxaOrig="8160" w:dyaOrig="700" w14:anchorId="64574BA5">
          <v:shape id="_x0000_i6588" type="#_x0000_t75" style="width:408.1pt;height:34.95pt" o:ole="">
            <v:imagedata r:id="rId60" o:title=""/>
          </v:shape>
          <o:OLEObject Type="Embed" ProgID="Equation.DSMT4" ShapeID="_x0000_i6588" DrawAspect="Content" ObjectID="_1710535160" r:id="rId61"/>
        </w:object>
      </w:r>
    </w:p>
    <w:p w14:paraId="7CD4FDC6" w14:textId="3A864F5E" w:rsidR="00D07B4C" w:rsidRDefault="00D07B4C" w:rsidP="00665C69">
      <w:pPr>
        <w:pStyle w:val="StyleBodyTextFirstIndentFirstline2ch"/>
        <w:ind w:firstLine="480"/>
      </w:pPr>
      <w:r>
        <w:rPr>
          <w:rFonts w:hint="eastAsia"/>
        </w:rPr>
        <w:t>当</w:t>
      </w:r>
      <w:r>
        <w:rPr>
          <w:position w:val="-14"/>
        </w:rPr>
        <w:object w:dxaOrig="1060" w:dyaOrig="400" w14:anchorId="1218828E">
          <v:shape id="_x0000_i6589" type="#_x0000_t75" style="width:53.45pt;height:19.95pt" o:ole="">
            <v:imagedata r:id="rId62" o:title=""/>
          </v:shape>
          <o:OLEObject Type="Embed" ProgID="Equation.DSMT4" ShapeID="_x0000_i6589" DrawAspect="Content" ObjectID="_1710535161" r:id="rId63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 w:rsidRPr="002F76C5">
        <w:t xml:space="preserve"> </w:t>
      </w:r>
      <w:r w:rsidRPr="00D07B4C">
        <w:rPr>
          <w:position w:val="-12"/>
        </w:rPr>
        <w:object w:dxaOrig="920" w:dyaOrig="360" w14:anchorId="51552B2C">
          <v:shape id="_x0000_i6590" type="#_x0000_t75" style="width:46pt;height:17.8pt" o:ole="">
            <v:imagedata r:id="rId64" o:title=""/>
          </v:shape>
          <o:OLEObject Type="Embed" ProgID="Equation.DSMT4" ShapeID="_x0000_i6590" DrawAspect="Content" ObjectID="_1710535162" r:id="rId65"/>
        </w:object>
      </w:r>
      <w:r w:rsidR="001E3738">
        <w:rPr>
          <w:rFonts w:hint="eastAsia"/>
        </w:rPr>
        <w:t>，这样在</w:t>
      </w:r>
      <w:r w:rsidR="004E02D5">
        <w:rPr>
          <w:rFonts w:hint="eastAsia"/>
        </w:rPr>
        <w:t>夹杂内，当积分点远离界面时，应力函数会减小，但又不会太小。</w:t>
      </w:r>
    </w:p>
    <w:p w14:paraId="1730C030" w14:textId="29BAC2EE" w:rsidR="00665C69" w:rsidRDefault="00665C69" w:rsidP="00665C69">
      <w:pPr>
        <w:pStyle w:val="StyleBodyTextFirstIndentFirstline2ch"/>
        <w:ind w:firstLine="480"/>
      </w:pPr>
      <w:r>
        <w:rPr>
          <w:rFonts w:hint="eastAsia"/>
        </w:rPr>
        <w:t>对每一个</w:t>
      </w:r>
      <w:r w:rsidR="00FF0B9E">
        <w:rPr>
          <w:rFonts w:hint="eastAsia"/>
        </w:rPr>
        <w:t>考虑互作用项的应力杂交</w:t>
      </w:r>
      <w:r>
        <w:rPr>
          <w:rFonts w:hint="eastAsia"/>
        </w:rPr>
        <w:t>单元，基体的应力函数为</w:t>
      </w:r>
    </w:p>
    <w:p w14:paraId="4449A0DE" w14:textId="3E8440A3" w:rsidR="00665C69" w:rsidRDefault="00665C69" w:rsidP="00665C69">
      <w:pPr>
        <w:pStyle w:val="af2"/>
        <w:ind w:firstLine="420"/>
      </w:pPr>
      <w:r>
        <w:rPr>
          <w:rFonts w:hint="eastAsia"/>
        </w:rPr>
        <w:tab/>
      </w:r>
      <w:r>
        <w:rPr>
          <w:noProof/>
          <w:position w:val="-14"/>
        </w:rPr>
        <w:drawing>
          <wp:inline distT="0" distB="0" distL="0" distR="0" wp14:anchorId="19BF2DE4" wp14:editId="1E20A9D0">
            <wp:extent cx="1080770" cy="255270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</w:p>
    <w:p w14:paraId="42FF9822" w14:textId="6FCD5943" w:rsidR="00665C69" w:rsidRDefault="00D4324B" w:rsidP="00665C69">
      <w:pPr>
        <w:pStyle w:val="StyleBodyTextFirstIndentFirstline2ch"/>
        <w:ind w:firstLine="480"/>
      </w:pPr>
      <w:r>
        <w:rPr>
          <w:rFonts w:hint="eastAsia"/>
        </w:rPr>
        <w:t>多项式应力函数项数</w:t>
      </w:r>
      <w:r w:rsidRPr="00665C69">
        <w:rPr>
          <w:position w:val="-14"/>
        </w:rPr>
        <w:object w:dxaOrig="480" w:dyaOrig="400" w14:anchorId="7E9F32D0">
          <v:shape id="_x0000_i6591" type="#_x0000_t75" style="width:23.9pt;height:19.95pt" o:ole="">
            <v:imagedata r:id="rId67" o:title=""/>
          </v:shape>
          <o:OLEObject Type="Embed" ProgID="Equation.DSMT4" ShapeID="_x0000_i6591" DrawAspect="Content" ObjectID="_1710535163" r:id="rId68"/>
        </w:object>
      </w:r>
      <w:r>
        <w:rPr>
          <w:rFonts w:hint="eastAsia"/>
        </w:rPr>
        <w:t>，</w:t>
      </w:r>
      <w:r w:rsidR="00907D21">
        <w:rPr>
          <w:rFonts w:hint="eastAsia"/>
        </w:rPr>
        <w:t>互作用应力函数中多项式的项数</w:t>
      </w:r>
      <w:r w:rsidR="00907D21" w:rsidRPr="00665C69">
        <w:rPr>
          <w:position w:val="-12"/>
        </w:rPr>
        <w:object w:dxaOrig="380" w:dyaOrig="380" w14:anchorId="01896B8D">
          <v:shape id="_x0000_i6592" type="#_x0000_t75" style="width:19.25pt;height:19.25pt" o:ole="">
            <v:imagedata r:id="rId69" o:title=""/>
          </v:shape>
          <o:OLEObject Type="Embed" ProgID="Equation.DSMT4" ShapeID="_x0000_i6592" DrawAspect="Content" ObjectID="_1710535164" r:id="rId70"/>
        </w:object>
      </w:r>
      <w:r w:rsidR="00907D21">
        <w:rPr>
          <w:rFonts w:hint="eastAsia"/>
        </w:rPr>
        <w:t>，组数</w:t>
      </w:r>
      <w:r w:rsidR="00907D21" w:rsidRPr="00907D21">
        <w:rPr>
          <w:position w:val="-6"/>
        </w:rPr>
        <w:object w:dxaOrig="380" w:dyaOrig="220" w14:anchorId="2119D086">
          <v:shape id="_x0000_i6593" type="#_x0000_t75" style="width:19.25pt;height:11.05pt" o:ole="">
            <v:imagedata r:id="rId71" o:title=""/>
          </v:shape>
          <o:OLEObject Type="Embed" ProgID="Equation.DSMT4" ShapeID="_x0000_i6593" DrawAspect="Content" ObjectID="_1710535165" r:id="rId72"/>
        </w:object>
      </w:r>
      <w:r w:rsidR="00907D21">
        <w:rPr>
          <w:rFonts w:hint="eastAsia"/>
        </w:rPr>
        <w:t>，</w:t>
      </w:r>
      <w:r>
        <w:rPr>
          <w:rFonts w:hint="eastAsia"/>
        </w:rPr>
        <w:t>互作用应力函数</w:t>
      </w:r>
      <w:r w:rsidR="00907D21">
        <w:rPr>
          <w:rFonts w:hint="eastAsia"/>
        </w:rPr>
        <w:t>总</w:t>
      </w:r>
      <w:r>
        <w:rPr>
          <w:rFonts w:hint="eastAsia"/>
        </w:rPr>
        <w:t>项数为</w:t>
      </w:r>
      <w:r w:rsidRPr="00665C69">
        <w:rPr>
          <w:position w:val="-12"/>
        </w:rPr>
        <w:object w:dxaOrig="900" w:dyaOrig="380" w14:anchorId="38D9D4CE">
          <v:shape id="_x0000_i6594" type="#_x0000_t75" style="width:44.9pt;height:19.25pt" o:ole="">
            <v:imagedata r:id="rId73" o:title=""/>
          </v:shape>
          <o:OLEObject Type="Embed" ProgID="Equation.DSMT4" ShapeID="_x0000_i6594" DrawAspect="Content" ObjectID="_1710535166" r:id="rId74"/>
        </w:object>
      </w:r>
      <w:r>
        <w:rPr>
          <w:rFonts w:hint="eastAsia"/>
        </w:rPr>
        <w:t>，</w:t>
      </w:r>
      <w:r w:rsidR="00665C69">
        <w:rPr>
          <w:rFonts w:hint="eastAsia"/>
        </w:rPr>
        <w:t>应力函数</w:t>
      </w:r>
      <w:r w:rsidR="00907D21">
        <w:rPr>
          <w:rFonts w:hint="eastAsia"/>
        </w:rPr>
        <w:t>总</w:t>
      </w:r>
      <w:r w:rsidR="00665C69">
        <w:rPr>
          <w:rFonts w:hint="eastAsia"/>
        </w:rPr>
        <w:t>项数为</w:t>
      </w:r>
      <w:r w:rsidRPr="00665C69">
        <w:rPr>
          <w:position w:val="-14"/>
        </w:rPr>
        <w:object w:dxaOrig="1880" w:dyaOrig="400" w14:anchorId="5D4F370B">
          <v:shape id="_x0000_i6595" type="#_x0000_t75" style="width:93.75pt;height:19.95pt" o:ole="">
            <v:imagedata r:id="rId75" o:title=""/>
          </v:shape>
          <o:OLEObject Type="Embed" ProgID="Equation.DSMT4" ShapeID="_x0000_i6595" DrawAspect="Content" ObjectID="_1710535167" r:id="rId76"/>
        </w:object>
      </w:r>
      <w:r w:rsidR="00665C69">
        <w:rPr>
          <w:rFonts w:hint="eastAsia"/>
        </w:rPr>
        <w:t>或</w:t>
      </w:r>
      <w:r w:rsidRPr="00665C69">
        <w:rPr>
          <w:position w:val="-12"/>
        </w:rPr>
        <w:object w:dxaOrig="3900" w:dyaOrig="360" w14:anchorId="1504F168">
          <v:shape id="_x0000_i6596" type="#_x0000_t75" style="width:194.95pt;height:18.2pt" o:ole="">
            <v:imagedata r:id="rId77" o:title=""/>
          </v:shape>
          <o:OLEObject Type="Embed" ProgID="Equation.DSMT4" ShapeID="_x0000_i6596" DrawAspect="Content" ObjectID="_1710535168" r:id="rId78"/>
        </w:object>
      </w:r>
      <w:r>
        <w:rPr>
          <w:rFonts w:hint="eastAsia"/>
        </w:rPr>
        <w:t>。</w:t>
      </w:r>
    </w:p>
    <w:p w14:paraId="631F1F17" w14:textId="53709E7B" w:rsidR="003649F3" w:rsidRDefault="003649F3" w:rsidP="009B0E28">
      <w:pPr>
        <w:ind w:firstLine="420"/>
      </w:pPr>
      <w:r>
        <w:rPr>
          <w:rFonts w:hint="eastAsia"/>
        </w:rPr>
        <w:t>在</w:t>
      </w:r>
      <w:r w:rsidRPr="003649F3">
        <w:t>\</w:t>
      </w:r>
      <w:proofErr w:type="spellStart"/>
      <w:r w:rsidRPr="003649F3">
        <w:t>elementLib</w:t>
      </w:r>
      <w:proofErr w:type="spellEnd"/>
      <w:r w:rsidRPr="003649F3">
        <w:t>\tools\module.f90</w:t>
      </w:r>
      <w:r>
        <w:rPr>
          <w:rFonts w:hint="eastAsia"/>
        </w:rPr>
        <w:t>文件中，模块</w:t>
      </w:r>
      <w:r w:rsidRPr="003649F3">
        <w:t>module ALL_CONTROL</w:t>
      </w:r>
      <w:r>
        <w:t xml:space="preserve"> </w:t>
      </w:r>
      <w:r>
        <w:rPr>
          <w:rFonts w:hint="eastAsia"/>
        </w:rPr>
        <w:t>中定义了控制应力参数数量相关的四个数组。</w:t>
      </w:r>
    </w:p>
    <w:p w14:paraId="4D2F3995" w14:textId="33E26C1C" w:rsidR="003649F3" w:rsidRDefault="003649F3" w:rsidP="00B270B5">
      <w:pPr>
        <w:pStyle w:val="af7"/>
      </w:pPr>
      <w:r w:rsidRPr="003649F3">
        <w:drawing>
          <wp:inline distT="0" distB="0" distL="0" distR="0" wp14:anchorId="022E654F" wp14:editId="1C33144B">
            <wp:extent cx="4115834" cy="28889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717655" cy="331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C575A" w14:textId="70D627F6" w:rsidR="00F40A9C" w:rsidRPr="00F40A9C" w:rsidRDefault="00F40A9C" w:rsidP="008C42D4">
      <w:pPr>
        <w:pStyle w:val="af5"/>
        <w:ind w:firstLine="360"/>
        <w:rPr>
          <w:rStyle w:val="ad"/>
        </w:rPr>
      </w:pPr>
      <w:r>
        <w:rPr>
          <w:rStyle w:val="ad"/>
          <w:rFonts w:eastAsia="微软雅黑" w:hint="eastAsia"/>
        </w:rPr>
        <w:t>注：</w:t>
      </w:r>
    </w:p>
    <w:p w14:paraId="6B0C72CC" w14:textId="6B037516" w:rsidR="00F40A9C" w:rsidRDefault="00D4324B" w:rsidP="008C42D4">
      <w:pPr>
        <w:pStyle w:val="af5"/>
        <w:ind w:firstLine="361"/>
        <w:rPr>
          <w:rStyle w:val="ad"/>
        </w:rPr>
      </w:pPr>
      <w:r w:rsidRPr="00F40A9C">
        <w:rPr>
          <w:rStyle w:val="ad"/>
          <w:rFonts w:hint="eastAsia"/>
        </w:rPr>
        <w:t>1</w:t>
      </w:r>
      <w:r w:rsidRPr="00F40A9C">
        <w:rPr>
          <w:rStyle w:val="ad"/>
          <w:rFonts w:eastAsia="微软雅黑" w:hint="eastAsia"/>
        </w:rPr>
        <w:t>、</w:t>
      </w:r>
      <w:r w:rsidRPr="00F40A9C">
        <w:rPr>
          <w:rStyle w:val="ad"/>
          <w:rFonts w:hint="eastAsia"/>
        </w:rPr>
        <w:t>2</w:t>
      </w:r>
      <w:r w:rsidRPr="00F40A9C">
        <w:rPr>
          <w:rStyle w:val="ad"/>
          <w:rFonts w:eastAsia="微软雅黑" w:hint="eastAsia"/>
        </w:rPr>
        <w:t>、</w:t>
      </w:r>
      <w:r w:rsidRPr="00F40A9C">
        <w:rPr>
          <w:rStyle w:val="ad"/>
          <w:rFonts w:hint="eastAsia"/>
        </w:rPr>
        <w:t>3</w:t>
      </w:r>
      <w:r w:rsidRPr="00F40A9C">
        <w:rPr>
          <w:rStyle w:val="ad"/>
          <w:rFonts w:eastAsia="微软雅黑" w:hint="eastAsia"/>
        </w:rPr>
        <w:t>分别表示夹杂、基体和第三相的项数。</w:t>
      </w:r>
    </w:p>
    <w:p w14:paraId="7EAFCB8B" w14:textId="24E335A2" w:rsidR="00F40A9C" w:rsidRPr="00F40A9C" w:rsidRDefault="00F40A9C" w:rsidP="008C42D4">
      <w:pPr>
        <w:pStyle w:val="af5"/>
        <w:ind w:firstLine="361"/>
        <w:rPr>
          <w:rStyle w:val="ad"/>
        </w:rPr>
      </w:pPr>
      <w:proofErr w:type="gramStart"/>
      <w:r w:rsidRPr="001E3738">
        <w:rPr>
          <w:rStyle w:val="ad"/>
          <w:color w:val="00B050"/>
        </w:rPr>
        <w:t>!$</w:t>
      </w:r>
      <w:proofErr w:type="gramEnd"/>
      <w:r w:rsidRPr="001E3738">
        <w:rPr>
          <w:rStyle w:val="ad"/>
          <w:color w:val="00B050"/>
        </w:rPr>
        <w:t>OMP</w:t>
      </w:r>
      <w:r w:rsidRPr="00F40A9C">
        <w:rPr>
          <w:rStyle w:val="ad"/>
          <w:rFonts w:eastAsia="微软雅黑" w:hint="eastAsia"/>
        </w:rPr>
        <w:t>：表示</w:t>
      </w:r>
      <w:proofErr w:type="spellStart"/>
      <w:r w:rsidRPr="00F40A9C">
        <w:rPr>
          <w:rStyle w:val="ad"/>
        </w:rPr>
        <w:t>omp</w:t>
      </w:r>
      <w:proofErr w:type="spellEnd"/>
      <w:r w:rsidRPr="00F40A9C">
        <w:rPr>
          <w:rStyle w:val="ad"/>
          <w:rFonts w:eastAsia="微软雅黑" w:hint="eastAsia"/>
        </w:rPr>
        <w:t>并行语句</w:t>
      </w:r>
    </w:p>
    <w:p w14:paraId="105A405F" w14:textId="62C7EF04" w:rsidR="003649F3" w:rsidRDefault="00D4324B" w:rsidP="008C42D4">
      <w:pPr>
        <w:pStyle w:val="af5"/>
        <w:ind w:firstLine="361"/>
        <w:rPr>
          <w:rStyle w:val="ad"/>
        </w:rPr>
      </w:pPr>
      <w:r w:rsidRPr="00F40A9C">
        <w:rPr>
          <w:rStyle w:val="ad"/>
        </w:rPr>
        <w:t>THREADPRIVATE</w:t>
      </w:r>
      <w:r w:rsidRPr="00F40A9C">
        <w:rPr>
          <w:rStyle w:val="ad"/>
          <w:rFonts w:eastAsia="微软雅黑" w:hint="eastAsia"/>
        </w:rPr>
        <w:t>表示在</w:t>
      </w:r>
      <w:proofErr w:type="spellStart"/>
      <w:r w:rsidRPr="00F40A9C">
        <w:rPr>
          <w:rStyle w:val="ad"/>
        </w:rPr>
        <w:t>omp</w:t>
      </w:r>
      <w:proofErr w:type="spellEnd"/>
      <w:r w:rsidRPr="00F40A9C">
        <w:rPr>
          <w:rStyle w:val="ad"/>
          <w:rFonts w:eastAsia="微软雅黑" w:hint="eastAsia"/>
        </w:rPr>
        <w:t>并行计算中，括号里的变量是线程私有的。</w:t>
      </w:r>
    </w:p>
    <w:p w14:paraId="5C044FAB" w14:textId="4E9A6D79" w:rsidR="00F40A9C" w:rsidRPr="00B37955" w:rsidRDefault="00F40A9C" w:rsidP="00B878A9">
      <w:pPr>
        <w:pStyle w:val="4"/>
      </w:pPr>
      <w:r w:rsidRPr="00B37955">
        <w:t>应力函数</w:t>
      </w:r>
      <w:r>
        <w:rPr>
          <w:rFonts w:hint="eastAsia"/>
        </w:rPr>
        <w:t>项数的确定</w:t>
      </w:r>
      <w:r w:rsidRPr="00B37955">
        <w:t>：</w:t>
      </w:r>
    </w:p>
    <w:p w14:paraId="24FBA9EE" w14:textId="12B9A1CE" w:rsidR="00B37955" w:rsidRPr="00F40A9C" w:rsidRDefault="00F40A9C" w:rsidP="009B0E28">
      <w:pPr>
        <w:ind w:firstLine="420"/>
      </w:pPr>
      <w:r>
        <w:rPr>
          <w:rFonts w:hint="eastAsia"/>
        </w:rPr>
        <w:t>对于应力杂交元，程序在</w:t>
      </w:r>
      <w:r w:rsidR="00AD6968">
        <w:rPr>
          <w:rFonts w:hint="eastAsia"/>
        </w:rPr>
        <w:t>循环</w:t>
      </w:r>
      <w:r>
        <w:rPr>
          <w:rFonts w:hint="eastAsia"/>
        </w:rPr>
        <w:t>计算：单刚、应力参数</w:t>
      </w:r>
      <w:r>
        <w:rPr>
          <w:position w:val="-10"/>
          <w:szCs w:val="24"/>
        </w:rPr>
        <w:object w:dxaOrig="240" w:dyaOrig="320" w14:anchorId="5F271E26">
          <v:shape id="_x0000_i6597" type="#_x0000_t75" style="width:12.1pt;height:16.05pt" o:ole="">
            <v:imagedata r:id="rId80" o:title=""/>
          </v:shape>
          <o:OLEObject Type="Embed" ProgID="Equation.DSMT4" ShapeID="_x0000_i6597" DrawAspect="Content" ObjectID="_1710535169" r:id="rId81"/>
        </w:object>
      </w:r>
      <w:r>
        <w:rPr>
          <w:rFonts w:hint="eastAsia"/>
          <w:szCs w:val="24"/>
        </w:rPr>
        <w:t>、节点应力、输出分片应力结果时</w:t>
      </w:r>
      <w:r w:rsidR="00DA70E1">
        <w:rPr>
          <w:rFonts w:hint="eastAsia"/>
          <w:szCs w:val="24"/>
        </w:rPr>
        <w:t>，都需要确定P、H、G矩阵的大小</w:t>
      </w:r>
      <w:r>
        <w:rPr>
          <w:rFonts w:hint="eastAsia"/>
          <w:szCs w:val="24"/>
        </w:rPr>
        <w:t>，</w:t>
      </w:r>
      <w:r w:rsidR="00DA70E1">
        <w:rPr>
          <w:rFonts w:hint="eastAsia"/>
          <w:szCs w:val="24"/>
        </w:rPr>
        <w:t>所以</w:t>
      </w:r>
      <w:r>
        <w:rPr>
          <w:rFonts w:hint="eastAsia"/>
          <w:szCs w:val="24"/>
        </w:rPr>
        <w:t>在</w:t>
      </w:r>
      <w:r w:rsidR="00AD6968">
        <w:rPr>
          <w:rFonts w:hint="eastAsia"/>
          <w:szCs w:val="24"/>
        </w:rPr>
        <w:t>所有</w:t>
      </w:r>
      <w:r>
        <w:rPr>
          <w:rFonts w:hint="eastAsia"/>
          <w:szCs w:val="24"/>
        </w:rPr>
        <w:t>单元</w:t>
      </w:r>
      <w:r w:rsidR="00AD6968">
        <w:rPr>
          <w:rFonts w:hint="eastAsia"/>
          <w:szCs w:val="24"/>
        </w:rPr>
        <w:t>的</w:t>
      </w:r>
      <w:r>
        <w:rPr>
          <w:rFonts w:hint="eastAsia"/>
          <w:szCs w:val="24"/>
        </w:rPr>
        <w:t>循环中，对于每一个单元都需要调用</w:t>
      </w:r>
      <w:r>
        <w:rPr>
          <w:rFonts w:hint="eastAsia"/>
        </w:rPr>
        <w:t>子程序</w:t>
      </w:r>
      <w:r w:rsidRPr="006035E7">
        <w:t>GET_TERM</w:t>
      </w:r>
      <w:r>
        <w:rPr>
          <w:rFonts w:hint="eastAsia"/>
        </w:rPr>
        <w:t>，</w:t>
      </w:r>
      <w:r w:rsidR="00AD6968">
        <w:rPr>
          <w:rFonts w:hint="eastAsia"/>
        </w:rPr>
        <w:t>确定该单元的应力参数。因此，每类应力杂交元都要在其中定义其应力参数数量。</w:t>
      </w:r>
    </w:p>
    <w:p w14:paraId="7BB29455" w14:textId="779B5999" w:rsidR="009B0E28" w:rsidRDefault="00B36501" w:rsidP="009B0E28">
      <w:pPr>
        <w:ind w:firstLine="420"/>
      </w:pPr>
      <w:r>
        <w:rPr>
          <w:rFonts w:hint="eastAsia"/>
        </w:rPr>
        <w:t>子程序</w:t>
      </w:r>
      <w:r w:rsidRPr="006035E7">
        <w:t>GET_TERM</w:t>
      </w:r>
      <w:r w:rsidR="006421F9">
        <w:rPr>
          <w:rFonts w:hint="eastAsia"/>
        </w:rPr>
        <w:t>在文件夹</w:t>
      </w:r>
      <w:r w:rsidR="006421F9" w:rsidRPr="006421F9">
        <w:t>\</w:t>
      </w:r>
      <w:proofErr w:type="spellStart"/>
      <w:r w:rsidR="006421F9" w:rsidRPr="006421F9">
        <w:t>elementLib</w:t>
      </w:r>
      <w:proofErr w:type="spellEnd"/>
      <w:r w:rsidR="006421F9" w:rsidRPr="006421F9">
        <w:t>\tools\</w:t>
      </w:r>
      <w:r w:rsidR="009B0E28">
        <w:rPr>
          <w:rFonts w:hint="eastAsia"/>
        </w:rPr>
        <w:t>中的</w:t>
      </w:r>
      <w:r w:rsidR="006421F9" w:rsidRPr="006421F9">
        <w:t>term.f90</w:t>
      </w:r>
      <w:r w:rsidR="009B0E28">
        <w:rPr>
          <w:rFonts w:hint="eastAsia"/>
        </w:rPr>
        <w:t>文件</w:t>
      </w:r>
      <w:r>
        <w:rPr>
          <w:rFonts w:hint="eastAsia"/>
        </w:rPr>
        <w:t>中</w:t>
      </w:r>
      <w:r w:rsidR="002F76C5">
        <w:rPr>
          <w:rFonts w:hint="eastAsia"/>
        </w:rPr>
        <w:t>，在子程序</w:t>
      </w:r>
    </w:p>
    <w:p w14:paraId="3D0A9285" w14:textId="3B54DCF2" w:rsidR="007256CA" w:rsidRDefault="007256CA" w:rsidP="003B0D11">
      <w:pPr>
        <w:pStyle w:val="input"/>
      </w:pPr>
      <w:r w:rsidRPr="00B878A9">
        <w:rPr>
          <w:color w:val="00B0F0"/>
        </w:rPr>
        <w:t>SUBROUTINE</w:t>
      </w:r>
      <w:r w:rsidR="009B0E28" w:rsidRPr="00B878A9">
        <w:rPr>
          <w:color w:val="00B0F0"/>
        </w:rPr>
        <w:t xml:space="preserve"> </w:t>
      </w:r>
      <w:r w:rsidRPr="006035E7">
        <w:t>GET_TERM(NUM_ELEMENT)</w:t>
      </w:r>
    </w:p>
    <w:p w14:paraId="41AD0B40" w14:textId="6ADD2E7E" w:rsidR="00907D21" w:rsidRDefault="002F76C5" w:rsidP="00907D21">
      <w:pPr>
        <w:ind w:firstLine="420"/>
      </w:pPr>
      <w:r>
        <w:rPr>
          <w:rFonts w:hint="eastAsia"/>
        </w:rPr>
        <w:t>中，</w:t>
      </w:r>
      <w:r w:rsidR="00907D21">
        <w:rPr>
          <w:rFonts w:hint="eastAsia"/>
        </w:rPr>
        <w:t>添加新单元的CASE：</w:t>
      </w:r>
    </w:p>
    <w:p w14:paraId="1B6DC52D" w14:textId="4CA5E174" w:rsidR="00907D21" w:rsidRDefault="00907D21" w:rsidP="003B0D11">
      <w:pPr>
        <w:pStyle w:val="a8"/>
      </w:pPr>
      <w:r>
        <w:t xml:space="preserve">    </w:t>
      </w:r>
      <w:r w:rsidRPr="00907D21">
        <w:rPr>
          <w:color w:val="00B0F0"/>
        </w:rPr>
        <w:t>CASE</w:t>
      </w:r>
      <w:r>
        <w:t>(</w:t>
      </w:r>
      <w:r w:rsidRPr="002F76C5">
        <w:t>Type_</w:t>
      </w:r>
      <w:r w:rsidRPr="002F76C5">
        <w:rPr>
          <w:rFonts w:hint="eastAsia"/>
        </w:rPr>
        <w:t>ne</w:t>
      </w:r>
      <w:r w:rsidRPr="002F76C5">
        <w:t>wElement</w:t>
      </w:r>
      <w:r>
        <w:t>)</w:t>
      </w:r>
    </w:p>
    <w:p w14:paraId="5D321DF2" w14:textId="77777777" w:rsidR="00907D21" w:rsidRDefault="00907D21" w:rsidP="003B0D11">
      <w:pPr>
        <w:pStyle w:val="a8"/>
      </w:pPr>
      <w:r>
        <w:t xml:space="preserve">        FRec1min = 0.5D0</w:t>
      </w:r>
    </w:p>
    <w:p w14:paraId="66B3BB82" w14:textId="77777777" w:rsidR="00907D21" w:rsidRDefault="00907D21" w:rsidP="003B0D11">
      <w:pPr>
        <w:pStyle w:val="a8"/>
      </w:pPr>
      <w:r>
        <w:t xml:space="preserve">        FRec2min = 0.5D0</w:t>
      </w:r>
    </w:p>
    <w:p w14:paraId="182D47F7" w14:textId="77777777" w:rsidR="00907D21" w:rsidRDefault="00907D21" w:rsidP="003B0D11">
      <w:pPr>
        <w:pStyle w:val="a8"/>
      </w:pPr>
      <w:r>
        <w:t xml:space="preserve">        </w:t>
      </w:r>
      <w:r w:rsidRPr="00907D21">
        <w:rPr>
          <w:color w:val="00B0F0"/>
        </w:rPr>
        <w:t>IF</w:t>
      </w:r>
      <w:r>
        <w:t xml:space="preserve">(IFLAG_REC==0) </w:t>
      </w:r>
      <w:r w:rsidRPr="00907D21">
        <w:rPr>
          <w:color w:val="00B0F0"/>
        </w:rPr>
        <w:t xml:space="preserve">THEN              </w:t>
      </w:r>
      <w:r w:rsidRPr="001E3738">
        <w:rPr>
          <w:color w:val="00B050"/>
        </w:rPr>
        <w:t xml:space="preserve"> !</w:t>
      </w:r>
      <w:r w:rsidRPr="001E3738">
        <w:rPr>
          <w:color w:val="00B050"/>
        </w:rPr>
        <w:t>夹杂和基体都不考虑互作用项</w:t>
      </w:r>
    </w:p>
    <w:p w14:paraId="1C2E8B20" w14:textId="05A2169F" w:rsidR="00907D21" w:rsidRDefault="00907D21" w:rsidP="003B0D11">
      <w:pPr>
        <w:pStyle w:val="a8"/>
      </w:pPr>
      <w:r>
        <w:t xml:space="preserve">            TERM_REC(2) = 0 </w:t>
      </w:r>
    </w:p>
    <w:p w14:paraId="409C0D89" w14:textId="63BE08A4" w:rsidR="00907D21" w:rsidRDefault="00907D21" w:rsidP="003B0D11">
      <w:pPr>
        <w:pStyle w:val="a8"/>
      </w:pPr>
      <w:r>
        <w:t xml:space="preserve">            REC(2)      = 0</w:t>
      </w:r>
      <w:r w:rsidR="00DA70E1">
        <w:t xml:space="preserve"> </w:t>
      </w:r>
    </w:p>
    <w:p w14:paraId="3DC0227A" w14:textId="1CD41AF5" w:rsidR="00907D21" w:rsidRDefault="00907D21" w:rsidP="003B0D11">
      <w:pPr>
        <w:pStyle w:val="a8"/>
      </w:pPr>
      <w:r>
        <w:t xml:space="preserve">            TERM_REC(1) = 0</w:t>
      </w:r>
      <w:r w:rsidR="00DA70E1">
        <w:t xml:space="preserve"> </w:t>
      </w:r>
    </w:p>
    <w:p w14:paraId="0EF776C5" w14:textId="711071C9" w:rsidR="00907D21" w:rsidRDefault="00907D21" w:rsidP="003B0D11">
      <w:pPr>
        <w:pStyle w:val="a8"/>
      </w:pPr>
      <w:r>
        <w:t xml:space="preserve">            REC(1)      = 0</w:t>
      </w:r>
      <w:r w:rsidR="00DA70E1">
        <w:t xml:space="preserve"> </w:t>
      </w:r>
    </w:p>
    <w:p w14:paraId="46940BE1" w14:textId="77777777" w:rsidR="00907D21" w:rsidRDefault="00907D21" w:rsidP="003B0D11">
      <w:pPr>
        <w:pStyle w:val="a8"/>
      </w:pPr>
      <w:r>
        <w:lastRenderedPageBreak/>
        <w:t xml:space="preserve">            NTERM(2)    = TERM_POL(2)</w:t>
      </w:r>
    </w:p>
    <w:p w14:paraId="389885F0" w14:textId="77777777" w:rsidR="00907D21" w:rsidRDefault="00907D21" w:rsidP="003B0D11">
      <w:pPr>
        <w:pStyle w:val="a8"/>
      </w:pPr>
      <w:r>
        <w:t xml:space="preserve">            NTERM(1)    = TERM_POL(1)</w:t>
      </w:r>
    </w:p>
    <w:p w14:paraId="4E5721CD" w14:textId="15CF7990" w:rsidR="00907D21" w:rsidRDefault="00907D21" w:rsidP="003B0D11">
      <w:pPr>
        <w:pStyle w:val="a8"/>
      </w:pPr>
      <w:r>
        <w:t xml:space="preserve">        </w:t>
      </w:r>
      <w:r w:rsidRPr="00DA70E1">
        <w:rPr>
          <w:color w:val="00B0F0"/>
        </w:rPr>
        <w:t>ELSE IF</w:t>
      </w:r>
      <w:r>
        <w:t>(IFLAG_REC==1)</w:t>
      </w:r>
      <w:r w:rsidR="00DA70E1">
        <w:t xml:space="preserve"> </w:t>
      </w:r>
      <w:r w:rsidRPr="00DA70E1">
        <w:rPr>
          <w:color w:val="00B0F0"/>
        </w:rPr>
        <w:t xml:space="preserve">THEN           </w:t>
      </w:r>
      <w:r w:rsidRPr="001E3738">
        <w:rPr>
          <w:color w:val="00B050"/>
        </w:rPr>
        <w:t>!</w:t>
      </w:r>
      <w:r w:rsidRPr="001E3738">
        <w:rPr>
          <w:color w:val="00B050"/>
        </w:rPr>
        <w:t>夹杂不考虑互作用项</w:t>
      </w:r>
      <w:r w:rsidRPr="001E3738">
        <w:rPr>
          <w:color w:val="00B050"/>
        </w:rPr>
        <w:t>,</w:t>
      </w:r>
      <w:r w:rsidRPr="001E3738">
        <w:rPr>
          <w:color w:val="00B050"/>
        </w:rPr>
        <w:t>基体考虑互作用项。</w:t>
      </w:r>
    </w:p>
    <w:p w14:paraId="7FB89899" w14:textId="4F87BFDB" w:rsidR="00907D21" w:rsidRDefault="00907D21" w:rsidP="003B0D11">
      <w:pPr>
        <w:pStyle w:val="a8"/>
      </w:pPr>
      <w:r>
        <w:t xml:space="preserve">            NTERM(2)    = TERM_POL(2)+TERM_REC(2)*REC(2)</w:t>
      </w:r>
    </w:p>
    <w:p w14:paraId="67C331B2" w14:textId="38DBFF14" w:rsidR="00907D21" w:rsidRDefault="00907D21" w:rsidP="003B0D11">
      <w:pPr>
        <w:pStyle w:val="a8"/>
      </w:pPr>
      <w:r>
        <w:t xml:space="preserve">            TERM_REC(1) = 0</w:t>
      </w:r>
      <w:r w:rsidR="00DA70E1">
        <w:t xml:space="preserve"> </w:t>
      </w:r>
    </w:p>
    <w:p w14:paraId="46566D47" w14:textId="1BA5025F" w:rsidR="00907D21" w:rsidRDefault="00907D21" w:rsidP="003B0D11">
      <w:pPr>
        <w:pStyle w:val="a8"/>
      </w:pPr>
      <w:r>
        <w:t xml:space="preserve">            REC(1)      = 0</w:t>
      </w:r>
      <w:r w:rsidR="00DA70E1">
        <w:t xml:space="preserve"> </w:t>
      </w:r>
    </w:p>
    <w:p w14:paraId="7CAB210B" w14:textId="77777777" w:rsidR="00907D21" w:rsidRDefault="00907D21" w:rsidP="003B0D11">
      <w:pPr>
        <w:pStyle w:val="a8"/>
      </w:pPr>
      <w:r>
        <w:t xml:space="preserve">            NTERM(1) = TERM_POL(1)</w:t>
      </w:r>
    </w:p>
    <w:p w14:paraId="0FFDEAC7" w14:textId="5377567D" w:rsidR="00907D21" w:rsidRDefault="00907D21" w:rsidP="003B0D11">
      <w:pPr>
        <w:pStyle w:val="a8"/>
      </w:pPr>
      <w:r>
        <w:t xml:space="preserve">        </w:t>
      </w:r>
      <w:r w:rsidRPr="00DA70E1">
        <w:rPr>
          <w:color w:val="00B0F0"/>
        </w:rPr>
        <w:t>ELSE IF</w:t>
      </w:r>
      <w:r>
        <w:t>(IFLAG_REC==3)</w:t>
      </w:r>
      <w:r w:rsidR="00DA70E1">
        <w:t xml:space="preserve"> </w:t>
      </w:r>
      <w:r w:rsidRPr="00DA70E1">
        <w:rPr>
          <w:color w:val="00B0F0"/>
        </w:rPr>
        <w:t xml:space="preserve">THEN           </w:t>
      </w:r>
      <w:r w:rsidRPr="001E3738">
        <w:rPr>
          <w:color w:val="00B050"/>
        </w:rPr>
        <w:t>!</w:t>
      </w:r>
      <w:r w:rsidRPr="001E3738">
        <w:rPr>
          <w:color w:val="00B050"/>
        </w:rPr>
        <w:t>夹杂和基体都考虑互作用项。</w:t>
      </w:r>
    </w:p>
    <w:p w14:paraId="1B2497CE" w14:textId="77777777" w:rsidR="00907D21" w:rsidRDefault="00907D21" w:rsidP="003B0D11">
      <w:pPr>
        <w:pStyle w:val="a8"/>
      </w:pPr>
      <w:r>
        <w:t xml:space="preserve">            NTERM(2)    = TERM_POL(2)+TERM_REC(2)*REC(2)</w:t>
      </w:r>
    </w:p>
    <w:p w14:paraId="65E0868F" w14:textId="77777777" w:rsidR="00907D21" w:rsidRDefault="00907D21" w:rsidP="003B0D11">
      <w:pPr>
        <w:pStyle w:val="a8"/>
      </w:pPr>
      <w:r>
        <w:t xml:space="preserve">            NTERM(1)    = TERM_POL(1)+TERM_REC(1)*REC(1)</w:t>
      </w:r>
    </w:p>
    <w:p w14:paraId="244A001B" w14:textId="243DD6B3" w:rsidR="00907D21" w:rsidRDefault="00907D21" w:rsidP="003B0D11">
      <w:pPr>
        <w:pStyle w:val="a8"/>
      </w:pPr>
      <w:r>
        <w:t xml:space="preserve">        </w:t>
      </w:r>
      <w:r w:rsidRPr="00DA70E1">
        <w:rPr>
          <w:color w:val="00B0F0"/>
        </w:rPr>
        <w:t>ELSE IF</w:t>
      </w:r>
      <w:r>
        <w:t>(IFLAG_REC==2)</w:t>
      </w:r>
      <w:r w:rsidR="00DA70E1">
        <w:t xml:space="preserve"> </w:t>
      </w:r>
      <w:r w:rsidRPr="00DA70E1">
        <w:rPr>
          <w:color w:val="00B0F0"/>
        </w:rPr>
        <w:t xml:space="preserve">THEN          </w:t>
      </w:r>
      <w:r w:rsidRPr="001E3738">
        <w:rPr>
          <w:color w:val="00B050"/>
        </w:rPr>
        <w:t xml:space="preserve"> !</w:t>
      </w:r>
      <w:r w:rsidRPr="001E3738">
        <w:rPr>
          <w:color w:val="00B050"/>
        </w:rPr>
        <w:t>夹杂考虑互作用项</w:t>
      </w:r>
      <w:r w:rsidRPr="001E3738">
        <w:rPr>
          <w:color w:val="00B050"/>
        </w:rPr>
        <w:t>,</w:t>
      </w:r>
      <w:r w:rsidRPr="001E3738">
        <w:rPr>
          <w:color w:val="00B050"/>
        </w:rPr>
        <w:t>基体不考虑互作用项。</w:t>
      </w:r>
    </w:p>
    <w:p w14:paraId="45F2CF52" w14:textId="78F6DB26" w:rsidR="00907D21" w:rsidRDefault="00907D21" w:rsidP="003B0D11">
      <w:pPr>
        <w:pStyle w:val="a8"/>
      </w:pPr>
      <w:r>
        <w:t xml:space="preserve">            TERM_REC(2) = 0</w:t>
      </w:r>
      <w:r w:rsidR="00DA70E1">
        <w:t xml:space="preserve"> </w:t>
      </w:r>
    </w:p>
    <w:p w14:paraId="0F084985" w14:textId="52C25E22" w:rsidR="00907D21" w:rsidRDefault="00907D21" w:rsidP="003B0D11">
      <w:pPr>
        <w:pStyle w:val="a8"/>
      </w:pPr>
      <w:r>
        <w:t xml:space="preserve">            REC(2)      = 0</w:t>
      </w:r>
      <w:r w:rsidR="00DA70E1">
        <w:t xml:space="preserve"> </w:t>
      </w:r>
    </w:p>
    <w:p w14:paraId="4BF926CB" w14:textId="77777777" w:rsidR="00907D21" w:rsidRDefault="00907D21" w:rsidP="003B0D11">
      <w:pPr>
        <w:pStyle w:val="a8"/>
      </w:pPr>
      <w:r>
        <w:t xml:space="preserve">            NTERM(2)    = TERM_POL(2)</w:t>
      </w:r>
    </w:p>
    <w:p w14:paraId="30520B6B" w14:textId="77777777" w:rsidR="00907D21" w:rsidRDefault="00907D21" w:rsidP="003B0D11">
      <w:pPr>
        <w:pStyle w:val="a8"/>
      </w:pPr>
      <w:r>
        <w:t xml:space="preserve">            NTERM(1) = TERM_POL(1)+TERM_REC(1)*REC(1)</w:t>
      </w:r>
    </w:p>
    <w:p w14:paraId="4F1F6AF3" w14:textId="77777777" w:rsidR="00907D21" w:rsidRDefault="00907D21" w:rsidP="003B0D11">
      <w:pPr>
        <w:pStyle w:val="a8"/>
      </w:pPr>
      <w:r>
        <w:t xml:space="preserve">        </w:t>
      </w:r>
      <w:r w:rsidRPr="00DA70E1">
        <w:rPr>
          <w:color w:val="00B0F0"/>
        </w:rPr>
        <w:t>ELSE</w:t>
      </w:r>
    </w:p>
    <w:p w14:paraId="0356C260" w14:textId="77777777" w:rsidR="00907D21" w:rsidRDefault="00907D21" w:rsidP="003B0D11">
      <w:pPr>
        <w:pStyle w:val="a8"/>
      </w:pPr>
      <w:r>
        <w:t xml:space="preserve">            NTERM(2)    = TERM_POL(2)+TERM_REC(2)*REC(2)</w:t>
      </w:r>
    </w:p>
    <w:p w14:paraId="326B850A" w14:textId="77777777" w:rsidR="00907D21" w:rsidRDefault="00907D21" w:rsidP="003B0D11">
      <w:pPr>
        <w:pStyle w:val="a8"/>
      </w:pPr>
      <w:r>
        <w:t xml:space="preserve">            NTERM(1)    = TERM_POL(1)+TERM_REC(1)*REC(1)</w:t>
      </w:r>
    </w:p>
    <w:p w14:paraId="12B6BFA6" w14:textId="1EEA190B" w:rsidR="00907D21" w:rsidRPr="006035E7" w:rsidRDefault="00907D21" w:rsidP="003B0D11">
      <w:pPr>
        <w:pStyle w:val="a8"/>
      </w:pPr>
      <w:r>
        <w:t xml:space="preserve">        </w:t>
      </w:r>
      <w:r w:rsidRPr="00DA70E1">
        <w:rPr>
          <w:color w:val="00B0F0"/>
        </w:rPr>
        <w:t>ENDIF</w:t>
      </w:r>
    </w:p>
    <w:p w14:paraId="00B62C5C" w14:textId="157DF72A" w:rsidR="009B0E28" w:rsidRDefault="00B36501" w:rsidP="009B0E28">
      <w:pPr>
        <w:ind w:firstLine="420"/>
      </w:pPr>
      <w:r>
        <w:rPr>
          <w:rFonts w:hint="eastAsia"/>
        </w:rPr>
        <w:t>其中：</w:t>
      </w:r>
      <w:r w:rsidR="001E3738">
        <w:t>FLAG_REC</w:t>
      </w:r>
      <w:r w:rsidR="001E3738">
        <w:rPr>
          <w:rFonts w:hint="eastAsia"/>
        </w:rPr>
        <w:t>为</w:t>
      </w:r>
      <w:r w:rsidR="001E3738">
        <w:t>互作用应力</w:t>
      </w:r>
      <w:r w:rsidR="001E3738">
        <w:rPr>
          <w:rFonts w:hint="eastAsia"/>
        </w:rPr>
        <w:t>选</w:t>
      </w:r>
      <w:r w:rsidR="001E3738">
        <w:t>项</w:t>
      </w:r>
    </w:p>
    <w:p w14:paraId="39E320BE" w14:textId="24957A0A" w:rsidR="00B36501" w:rsidRDefault="00B36501" w:rsidP="003B0D11">
      <w:pPr>
        <w:pStyle w:val="input"/>
      </w:pPr>
      <w:r>
        <w:t xml:space="preserve">FLAG_REC==0          </w:t>
      </w:r>
      <w:r>
        <w:t>夹杂和基体都不考虑互作用项</w:t>
      </w:r>
    </w:p>
    <w:p w14:paraId="596BEF90" w14:textId="48DB9697" w:rsidR="00B36501" w:rsidRDefault="00B36501" w:rsidP="003B0D11">
      <w:pPr>
        <w:pStyle w:val="input"/>
      </w:pPr>
      <w:r>
        <w:t xml:space="preserve">IFLAG_REC==1         </w:t>
      </w:r>
      <w:r>
        <w:t>夹杂不考虑互作用项</w:t>
      </w:r>
      <w:r>
        <w:t>,</w:t>
      </w:r>
      <w:r>
        <w:t>基体考虑互作用项。</w:t>
      </w:r>
      <w:r>
        <w:tab/>
        <w:t>11</w:t>
      </w:r>
      <w:r>
        <w:t>标识考虑相邻单元的夹杂</w:t>
      </w:r>
    </w:p>
    <w:p w14:paraId="1CD25FA6" w14:textId="78F70331" w:rsidR="00B36501" w:rsidRDefault="00B36501" w:rsidP="003B0D11">
      <w:pPr>
        <w:pStyle w:val="input"/>
      </w:pPr>
      <w:r>
        <w:t xml:space="preserve">IFLAG_REC==2         </w:t>
      </w:r>
      <w:r>
        <w:t>夹杂和基体都考虑互作用项。</w:t>
      </w:r>
      <w:r>
        <w:t xml:space="preserve">          </w:t>
      </w:r>
      <w:r>
        <w:tab/>
        <w:t>12</w:t>
      </w:r>
      <w:r>
        <w:t>标识考虑相邻单元的夹杂</w:t>
      </w:r>
    </w:p>
    <w:p w14:paraId="323F102F" w14:textId="0B2D852A" w:rsidR="00B36501" w:rsidRDefault="00B36501" w:rsidP="003B0D11">
      <w:pPr>
        <w:pStyle w:val="input"/>
      </w:pPr>
      <w:r>
        <w:t xml:space="preserve">IFLAG_REC==3         </w:t>
      </w:r>
      <w:r>
        <w:t>夹杂考虑互作用项</w:t>
      </w:r>
      <w:r>
        <w:t>,</w:t>
      </w:r>
      <w:r>
        <w:t>基体不考虑互作用项。</w:t>
      </w:r>
      <w:r>
        <w:tab/>
        <w:t>13</w:t>
      </w:r>
      <w:r>
        <w:t>标识考虑相邻单元的夹杂</w:t>
      </w:r>
    </w:p>
    <w:p w14:paraId="6967609E" w14:textId="023FE187" w:rsidR="00B36501" w:rsidRDefault="001E3738" w:rsidP="009B0E28">
      <w:pPr>
        <w:ind w:firstLine="420"/>
      </w:pPr>
      <w:r>
        <w:t>FLAG_REC</w:t>
      </w:r>
      <w:r>
        <w:rPr>
          <w:rFonts w:hint="eastAsia"/>
        </w:rPr>
        <w:t>的值，从input文件中，</w:t>
      </w:r>
      <w:r w:rsidRPr="001E3738">
        <w:t>OPTION</w:t>
      </w:r>
      <w:r>
        <w:rPr>
          <w:rFonts w:hint="eastAsia"/>
        </w:rPr>
        <w:t>选项后的第一个数读入。</w:t>
      </w:r>
    </w:p>
    <w:p w14:paraId="64EF62D2" w14:textId="77777777" w:rsidR="001E3738" w:rsidRDefault="001E3738" w:rsidP="003B0D11">
      <w:pPr>
        <w:pStyle w:val="input"/>
      </w:pPr>
      <w:r>
        <w:t>OPTION</w:t>
      </w:r>
    </w:p>
    <w:p w14:paraId="18AE727B" w14:textId="665EC956" w:rsidR="00B36501" w:rsidRPr="001E3738" w:rsidRDefault="001E3738" w:rsidP="003B0D11">
      <w:pPr>
        <w:pStyle w:val="input"/>
      </w:pPr>
      <w:r>
        <w:t>1.</w:t>
      </w:r>
      <w:r>
        <w:t>互作用应力</w:t>
      </w:r>
      <w:r>
        <w:rPr>
          <w:rFonts w:hint="eastAsia"/>
        </w:rPr>
        <w:t>选</w:t>
      </w:r>
      <w:r>
        <w:t>项</w:t>
      </w:r>
      <w:r>
        <w:t>, 2.</w:t>
      </w:r>
      <w:r>
        <w:t>带宽优化</w:t>
      </w:r>
      <w:r>
        <w:t>, 3.</w:t>
      </w:r>
      <w:r>
        <w:t>宏观模量</w:t>
      </w:r>
      <w:r>
        <w:t>, 4.TERM</w:t>
      </w:r>
      <w:r>
        <w:t>参数</w:t>
      </w:r>
      <w:r>
        <w:t>, 5.G</w:t>
      </w:r>
      <w:r>
        <w:t>矩阵积分模式</w:t>
      </w:r>
      <w:r>
        <w:t xml:space="preserve">     </w:t>
      </w:r>
    </w:p>
    <w:p w14:paraId="1A8FCB8A" w14:textId="77777777" w:rsidR="001E3738" w:rsidRDefault="001E3738" w:rsidP="009B0E28">
      <w:pPr>
        <w:ind w:firstLine="420"/>
      </w:pPr>
    </w:p>
    <w:p w14:paraId="3C593966" w14:textId="08F85DE7" w:rsidR="001E3738" w:rsidRPr="00B37955" w:rsidRDefault="001E3738" w:rsidP="00B878A9">
      <w:pPr>
        <w:pStyle w:val="4"/>
      </w:pPr>
      <w:r>
        <w:rPr>
          <w:rFonts w:hint="eastAsia"/>
        </w:rPr>
        <w:t>P矩阵的确定</w:t>
      </w:r>
      <w:r w:rsidRPr="00B37955">
        <w:t>：</w:t>
      </w:r>
    </w:p>
    <w:p w14:paraId="597C26D7" w14:textId="6E2D5673" w:rsidR="00751DB6" w:rsidRPr="00CB69F7" w:rsidRDefault="00751DB6" w:rsidP="00751DB6">
      <w:pPr>
        <w:spacing w:before="156"/>
        <w:ind w:firstLine="420"/>
      </w:pPr>
      <w:r>
        <w:rPr>
          <w:rFonts w:hint="eastAsia"/>
        </w:rPr>
        <w:t>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</w:t>
      </w:r>
      <w:r>
        <w:rPr>
          <w:rFonts w:cs="新宋体" w:hint="eastAsia"/>
          <w:color w:val="000000"/>
          <w:kern w:val="0"/>
          <w:sz w:val="19"/>
          <w:szCs w:val="19"/>
        </w:rPr>
        <w:t>生成计算P矩阵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r w:rsidRPr="00831922">
        <w:rPr>
          <w:rFonts w:ascii="宋体" w:eastAsia="宋体" w:hAnsi="宋体" w:hint="eastAsia"/>
        </w:rPr>
        <w:t>：</w:t>
      </w:r>
    </w:p>
    <w:p w14:paraId="0AEAE186" w14:textId="32432B30" w:rsidR="00751DB6" w:rsidRPr="003B2868" w:rsidRDefault="00751DB6" w:rsidP="003B0D11">
      <w:pPr>
        <w:pStyle w:val="input"/>
      </w:pPr>
      <w:r w:rsidRPr="00B878A9">
        <w:rPr>
          <w:color w:val="00B0F0"/>
        </w:rPr>
        <w:t xml:space="preserve">SUBROUTINE </w:t>
      </w:r>
      <w:r>
        <w:t>GET_</w:t>
      </w:r>
      <w:r>
        <w:rPr>
          <w:rFonts w:hint="eastAsia"/>
        </w:rPr>
        <w:t>P</w:t>
      </w:r>
      <w:r>
        <w:t>_</w:t>
      </w:r>
      <w:r w:rsidRPr="003B2868">
        <w:t>newElement</w:t>
      </w:r>
      <w:r w:rsidRPr="00831922">
        <w:t>(</w:t>
      </w:r>
      <w:r>
        <w:t>NUM_ELEMENT1,X,Y,TYPE_PHASE,TYPE_REC,P</w:t>
      </w:r>
      <w:r w:rsidRPr="00831922">
        <w:t>)</w:t>
      </w:r>
    </w:p>
    <w:p w14:paraId="16E08286" w14:textId="77777777" w:rsidR="00ED7A22" w:rsidRDefault="009B0E28" w:rsidP="009B0E28">
      <w:pPr>
        <w:ind w:firstLine="420"/>
      </w:pPr>
      <w:r>
        <w:rPr>
          <w:rFonts w:hint="eastAsia"/>
        </w:rPr>
        <w:t>二维问题，在文件夹</w:t>
      </w:r>
      <w:r w:rsidRPr="006421F9">
        <w:t>\</w:t>
      </w:r>
      <w:proofErr w:type="spellStart"/>
      <w:r w:rsidRPr="006421F9">
        <w:t>elementLib</w:t>
      </w:r>
      <w:proofErr w:type="spellEnd"/>
      <w:r w:rsidRPr="006421F9">
        <w:t>\</w:t>
      </w:r>
      <w:r w:rsidRPr="009B0E28">
        <w:t>2D\</w:t>
      </w:r>
      <w:proofErr w:type="spellStart"/>
      <w:r w:rsidRPr="009B0E28">
        <w:t>elementTools</w:t>
      </w:r>
      <w:proofErr w:type="spellEnd"/>
      <w:r w:rsidRPr="009B0E28">
        <w:t>\</w:t>
      </w:r>
      <w:r>
        <w:rPr>
          <w:rFonts w:hint="eastAsia"/>
        </w:rPr>
        <w:t>中的</w:t>
      </w:r>
      <w:r w:rsidRPr="009B0E28">
        <w:t>get_p.f90</w:t>
      </w:r>
      <w:r>
        <w:rPr>
          <w:rFonts w:hint="eastAsia"/>
        </w:rPr>
        <w:t>文件的子程序</w:t>
      </w:r>
    </w:p>
    <w:p w14:paraId="0F067A90" w14:textId="77777777" w:rsidR="00ED7A22" w:rsidRDefault="00ED7A22" w:rsidP="003B0D11">
      <w:pPr>
        <w:pStyle w:val="input"/>
      </w:pPr>
      <w:r w:rsidRPr="00B878A9">
        <w:rPr>
          <w:color w:val="00B0F0"/>
        </w:rPr>
        <w:t xml:space="preserve">SUBROUTINE </w:t>
      </w:r>
      <w:r w:rsidRPr="006035E7">
        <w:t>GET_P_ALL(NUM_ELEMENT1,X,Y,TYPE_PHASE,TYPE_REC,P)</w:t>
      </w:r>
    </w:p>
    <w:p w14:paraId="5A37F94A" w14:textId="417DEC56" w:rsidR="009B0E28" w:rsidRDefault="00751DB6" w:rsidP="009B0E28">
      <w:pPr>
        <w:ind w:firstLine="380"/>
      </w:pPr>
      <w:r w:rsidRPr="0086110D">
        <w:rPr>
          <w:rFonts w:cs="新宋体" w:hint="eastAsia"/>
          <w:color w:val="000000"/>
          <w:kern w:val="0"/>
          <w:sz w:val="19"/>
          <w:szCs w:val="19"/>
        </w:rPr>
        <w:t>中</w:t>
      </w:r>
      <w:r>
        <w:rPr>
          <w:rFonts w:cs="新宋体" w:hint="eastAsia"/>
          <w:color w:val="000000"/>
          <w:kern w:val="0"/>
          <w:sz w:val="19"/>
          <w:szCs w:val="19"/>
        </w:rPr>
        <w:t>，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添加</w:t>
      </w:r>
      <w:r>
        <w:rPr>
          <w:rFonts w:cs="新宋体" w:hint="eastAsia"/>
          <w:color w:val="000000"/>
          <w:kern w:val="0"/>
          <w:sz w:val="19"/>
          <w:szCs w:val="19"/>
        </w:rPr>
        <w:t>计算P矩阵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proofErr w:type="spellStart"/>
      <w:r>
        <w:t>GET_</w:t>
      </w:r>
      <w:r>
        <w:rPr>
          <w:rFonts w:hint="eastAsia"/>
        </w:rPr>
        <w:t>P</w:t>
      </w:r>
      <w:r>
        <w:t>_</w:t>
      </w:r>
      <w:r w:rsidRPr="003B2868">
        <w:t>newElement</w:t>
      </w:r>
      <w:proofErr w:type="spellEnd"/>
      <w:r>
        <w:rPr>
          <w:rFonts w:hint="eastAsia"/>
        </w:rPr>
        <w:t>的调用，形式如下：</w:t>
      </w:r>
    </w:p>
    <w:p w14:paraId="4D7475CD" w14:textId="77777777" w:rsidR="00751DB6" w:rsidRDefault="00751DB6" w:rsidP="003B0D11">
      <w:pPr>
        <w:pStyle w:val="a8"/>
      </w:pPr>
      <w:r>
        <w:t xml:space="preserve">    </w:t>
      </w:r>
      <w:r w:rsidRPr="00ED7A22">
        <w:rPr>
          <w:color w:val="00B0F0"/>
        </w:rPr>
        <w:t>case</w:t>
      </w:r>
      <w:r>
        <w:t>(Type_void)</w:t>
      </w:r>
    </w:p>
    <w:p w14:paraId="2EC5198F" w14:textId="5CEF38E3" w:rsidR="00751DB6" w:rsidRDefault="00751DB6" w:rsidP="00DB320A">
      <w:pPr>
        <w:pStyle w:val="a8"/>
      </w:pPr>
      <w:r>
        <w:t xml:space="preserve">        </w:t>
      </w:r>
      <w:r w:rsidRPr="00ED7A22">
        <w:rPr>
          <w:color w:val="00B0F0"/>
        </w:rPr>
        <w:t xml:space="preserve">CALL </w:t>
      </w:r>
      <w:r>
        <w:t>GET_P_</w:t>
      </w:r>
      <w:r w:rsidR="00ED7A22" w:rsidRPr="003B2868">
        <w:t>newElement</w:t>
      </w:r>
      <w:r w:rsidR="00ED7A22">
        <w:t xml:space="preserve"> </w:t>
      </w:r>
      <w:r>
        <w:t>(NUM_ELEMENT1,X,Y,TYPE_PHASE,TYPE_REC,P)</w:t>
      </w:r>
    </w:p>
    <w:p w14:paraId="27B267A9" w14:textId="01BF9EB1" w:rsidR="00ED7A22" w:rsidRPr="000552C7" w:rsidRDefault="00ED7A22" w:rsidP="00ED7A22">
      <w:pPr>
        <w:ind w:firstLine="420"/>
      </w:pPr>
      <w:r>
        <w:rPr>
          <w:rFonts w:hint="eastAsia"/>
        </w:rPr>
        <w:t>例如：</w:t>
      </w:r>
    </w:p>
    <w:p w14:paraId="7C17845B" w14:textId="74539B9B" w:rsidR="009B0E28" w:rsidRDefault="00751DB6" w:rsidP="00B270B5">
      <w:pPr>
        <w:pStyle w:val="af7"/>
      </w:pPr>
      <w:r w:rsidRPr="00751DB6">
        <w:lastRenderedPageBreak/>
        <w:drawing>
          <wp:inline distT="0" distB="0" distL="0" distR="0" wp14:anchorId="16583783" wp14:editId="5B95C2B0">
            <wp:extent cx="4344434" cy="1807130"/>
            <wp:effectExtent l="0" t="0" r="0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412833" cy="1835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D8B93" w14:textId="5AF939A1" w:rsidR="009B0E28" w:rsidRDefault="009B0E28" w:rsidP="009B0E28">
      <w:pPr>
        <w:ind w:firstLine="420"/>
      </w:pPr>
      <w:r>
        <w:rPr>
          <w:rFonts w:hint="eastAsia"/>
        </w:rPr>
        <w:t>三维问题，</w:t>
      </w:r>
      <w:r w:rsidR="00741EE2">
        <w:rPr>
          <w:rFonts w:hint="eastAsia"/>
        </w:rPr>
        <w:t>添加到</w:t>
      </w:r>
      <w:r>
        <w:rPr>
          <w:rFonts w:hint="eastAsia"/>
        </w:rPr>
        <w:t>文件夹</w:t>
      </w:r>
      <w:r w:rsidRPr="006421F9">
        <w:t>\</w:t>
      </w:r>
      <w:proofErr w:type="spellStart"/>
      <w:r w:rsidRPr="006421F9">
        <w:t>elementLib</w:t>
      </w:r>
      <w:proofErr w:type="spellEnd"/>
      <w:r w:rsidRPr="006421F9">
        <w:t>\</w:t>
      </w:r>
      <w:r w:rsidRPr="009B0E28">
        <w:t>3D\</w:t>
      </w:r>
      <w:proofErr w:type="spellStart"/>
      <w:r w:rsidRPr="009B0E28">
        <w:t>elementTools</w:t>
      </w:r>
      <w:proofErr w:type="spellEnd"/>
      <w:r w:rsidRPr="009B0E28">
        <w:t>\</w:t>
      </w:r>
      <w:r>
        <w:rPr>
          <w:rFonts w:hint="eastAsia"/>
        </w:rPr>
        <w:t>中的</w:t>
      </w:r>
      <w:r w:rsidRPr="009B0E28">
        <w:t>GET_P_3D.f90</w:t>
      </w:r>
      <w:r>
        <w:rPr>
          <w:rFonts w:hint="eastAsia"/>
        </w:rPr>
        <w:t>文件的子程序</w:t>
      </w:r>
      <w:r w:rsidR="00741EE2">
        <w:rPr>
          <w:rFonts w:hint="eastAsia"/>
        </w:rPr>
        <w:t>：</w:t>
      </w:r>
    </w:p>
    <w:p w14:paraId="2C3EEB79" w14:textId="385A1FC8" w:rsidR="00741EE2" w:rsidRDefault="00741EE2" w:rsidP="003B0D11">
      <w:pPr>
        <w:pStyle w:val="input"/>
      </w:pPr>
      <w:r w:rsidRPr="00B878A9">
        <w:rPr>
          <w:color w:val="00B0F0"/>
        </w:rPr>
        <w:t xml:space="preserve">SUBROUTINE </w:t>
      </w:r>
      <w:r w:rsidRPr="006035E7">
        <w:t>GET_P</w:t>
      </w:r>
      <w:r>
        <w:t>3</w:t>
      </w:r>
      <w:r>
        <w:rPr>
          <w:rFonts w:hint="eastAsia"/>
        </w:rPr>
        <w:t>D</w:t>
      </w:r>
      <w:r w:rsidRPr="006035E7">
        <w:t>_ALL(NUM_ELEMENT1,X,Y,TYPE_PHASE,TYPE_REC,P)</w:t>
      </w:r>
    </w:p>
    <w:p w14:paraId="1D0B0718" w14:textId="6AE23E9B" w:rsidR="00741EE2" w:rsidRDefault="00ED7A22" w:rsidP="009B0E28">
      <w:pPr>
        <w:ind w:firstLine="420"/>
      </w:pPr>
      <w:r>
        <w:rPr>
          <w:rFonts w:hint="eastAsia"/>
        </w:rPr>
        <w:t>在</w:t>
      </w:r>
      <w:r w:rsidRPr="00B878A9">
        <w:rPr>
          <w:color w:val="00B0F0"/>
        </w:rPr>
        <w:t xml:space="preserve">SUBROUTINE </w:t>
      </w:r>
      <w:r w:rsidRPr="006035E7">
        <w:t>GET_P_ALL</w:t>
      </w:r>
      <w:r>
        <w:rPr>
          <w:rFonts w:hint="eastAsia"/>
        </w:rPr>
        <w:t>子程序中，</w:t>
      </w:r>
      <w:r w:rsidR="00741EE2">
        <w:rPr>
          <w:rFonts w:hint="eastAsia"/>
        </w:rPr>
        <w:t>由于P矩阵是个可变数组：</w:t>
      </w:r>
    </w:p>
    <w:p w14:paraId="0EA8EA72" w14:textId="09C196D8" w:rsidR="00741EE2" w:rsidRDefault="00741EE2" w:rsidP="00B270B5">
      <w:pPr>
        <w:pStyle w:val="af7"/>
      </w:pPr>
      <w:r w:rsidRPr="00741EE2">
        <w:drawing>
          <wp:inline distT="0" distB="0" distL="0" distR="0" wp14:anchorId="62C49B42" wp14:editId="68D739FC">
            <wp:extent cx="5274310" cy="220980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D0D15" w14:textId="6AE198CA" w:rsidR="00741EE2" w:rsidRDefault="00741EE2" w:rsidP="00741EE2">
      <w:pPr>
        <w:ind w:firstLine="420"/>
      </w:pPr>
      <w:r>
        <w:rPr>
          <w:rFonts w:hint="eastAsia"/>
        </w:rPr>
        <w:t>必须要将子程序</w:t>
      </w:r>
      <w:proofErr w:type="spellStart"/>
      <w:r>
        <w:t>GET_</w:t>
      </w:r>
      <w:r>
        <w:rPr>
          <w:rFonts w:hint="eastAsia"/>
        </w:rPr>
        <w:t>P</w:t>
      </w:r>
      <w:r>
        <w:t>_</w:t>
      </w:r>
      <w:r w:rsidRPr="003B2868">
        <w:t>newElement</w:t>
      </w:r>
      <w:proofErr w:type="spellEnd"/>
      <w:r>
        <w:rPr>
          <w:rFonts w:hint="eastAsia"/>
        </w:rPr>
        <w:t>的定义添加到interface接口中，如下：</w:t>
      </w:r>
    </w:p>
    <w:p w14:paraId="76B2722A" w14:textId="4D95EB77" w:rsidR="00ED7A22" w:rsidRDefault="00ED7A22" w:rsidP="00B270B5">
      <w:pPr>
        <w:pStyle w:val="af7"/>
      </w:pPr>
      <w:r w:rsidRPr="00ED7A22">
        <w:drawing>
          <wp:inline distT="0" distB="0" distL="0" distR="0" wp14:anchorId="0B770DD9" wp14:editId="4A934307">
            <wp:extent cx="5274310" cy="1939290"/>
            <wp:effectExtent l="0" t="0" r="254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9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6524E" w14:textId="355A6887" w:rsidR="000552C7" w:rsidRPr="00174C25" w:rsidRDefault="0074013E" w:rsidP="006631A9">
      <w:pPr>
        <w:pStyle w:val="3"/>
      </w:pPr>
      <w:bookmarkStart w:id="20" w:name="_Toc99920832"/>
      <w:r w:rsidRPr="00174C25">
        <w:rPr>
          <w:rFonts w:hint="eastAsia"/>
        </w:rPr>
        <w:t>单元刚度矩阵的生成</w:t>
      </w:r>
      <w:bookmarkEnd w:id="20"/>
    </w:p>
    <w:p w14:paraId="3534A800" w14:textId="0A822A8B" w:rsidR="00831922" w:rsidRPr="00CB69F7" w:rsidRDefault="00831922" w:rsidP="00831922">
      <w:pPr>
        <w:ind w:firstLine="420"/>
      </w:pPr>
      <w:r>
        <w:rPr>
          <w:rFonts w:hint="eastAsia"/>
        </w:rPr>
        <w:t>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</w:t>
      </w:r>
      <w:r>
        <w:rPr>
          <w:rFonts w:cs="新宋体" w:hint="eastAsia"/>
          <w:color w:val="000000"/>
          <w:kern w:val="0"/>
          <w:sz w:val="19"/>
          <w:szCs w:val="19"/>
        </w:rPr>
        <w:t>生成单刚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r w:rsidRPr="00831922">
        <w:rPr>
          <w:rFonts w:ascii="宋体" w:eastAsia="宋体" w:hAnsi="宋体" w:hint="eastAsia"/>
        </w:rPr>
        <w:t>：</w:t>
      </w:r>
    </w:p>
    <w:p w14:paraId="401DD4BA" w14:textId="676FD93B" w:rsidR="00831922" w:rsidRPr="003B2868" w:rsidRDefault="00831922" w:rsidP="003B0D11">
      <w:pPr>
        <w:pStyle w:val="input"/>
      </w:pPr>
      <w:r w:rsidRPr="00B878A9">
        <w:rPr>
          <w:color w:val="00B0F0"/>
        </w:rPr>
        <w:t>SUBROUTINE</w:t>
      </w:r>
      <w:r w:rsidR="00741EE2" w:rsidRPr="00B878A9">
        <w:rPr>
          <w:color w:val="00B0F0"/>
        </w:rPr>
        <w:t xml:space="preserve"> </w:t>
      </w:r>
      <w:r>
        <w:t>GET_STIFF_</w:t>
      </w:r>
      <w:r w:rsidRPr="003B2868">
        <w:t>newElement</w:t>
      </w:r>
      <w:r w:rsidRPr="00831922">
        <w:t>(NUM_ELEMENT1,……)</w:t>
      </w:r>
    </w:p>
    <w:p w14:paraId="6AD329B0" w14:textId="3507E59F" w:rsidR="0086110D" w:rsidRPr="0086110D" w:rsidRDefault="0086110D" w:rsidP="009F0E3B">
      <w:pPr>
        <w:pStyle w:val="a3"/>
        <w:rPr>
          <w:rFonts w:cs="新宋体"/>
          <w:color w:val="000000"/>
          <w:kern w:val="0"/>
          <w:sz w:val="19"/>
          <w:szCs w:val="19"/>
        </w:rPr>
      </w:pPr>
      <w:r w:rsidRPr="0086110D">
        <w:rPr>
          <w:rFonts w:ascii="宋体" w:eastAsia="宋体" w:hAnsi="宋体" w:hint="eastAsia"/>
        </w:rPr>
        <w:t>在文件</w:t>
      </w:r>
      <w:r w:rsidRPr="0086110D">
        <w:rPr>
          <w:rFonts w:ascii="宋体" w:eastAsia="宋体" w:hAnsi="宋体"/>
        </w:rPr>
        <w:t>element_interface.f90</w:t>
      </w:r>
      <w:r w:rsidRPr="0086110D">
        <w:rPr>
          <w:rFonts w:ascii="宋体" w:eastAsia="宋体" w:hAnsi="宋体" w:hint="eastAsia"/>
        </w:rPr>
        <w:t>的子程序</w:t>
      </w:r>
      <w:r w:rsidRPr="00B878A9">
        <w:rPr>
          <w:rFonts w:cs="新宋体"/>
          <w:color w:val="00B0F0"/>
          <w:kern w:val="0"/>
          <w:sz w:val="19"/>
          <w:szCs w:val="19"/>
        </w:rPr>
        <w:t>SUBROUTINE</w:t>
      </w:r>
      <w:r w:rsidR="009B0E28" w:rsidRPr="00B878A9">
        <w:rPr>
          <w:rFonts w:cs="新宋体"/>
          <w:color w:val="00B0F0"/>
          <w:kern w:val="0"/>
          <w:sz w:val="19"/>
          <w:szCs w:val="19"/>
        </w:rPr>
        <w:t xml:space="preserve"> </w:t>
      </w:r>
      <w:r>
        <w:rPr>
          <w:rFonts w:cs="新宋体"/>
          <w:color w:val="000000"/>
          <w:kern w:val="0"/>
          <w:sz w:val="19"/>
          <w:szCs w:val="19"/>
        </w:rPr>
        <w:t>INTERFACE_STIFFMATRIX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中添加</w:t>
      </w:r>
      <w:r>
        <w:rPr>
          <w:rFonts w:cs="新宋体" w:hint="eastAsia"/>
          <w:color w:val="000000"/>
          <w:kern w:val="0"/>
          <w:sz w:val="19"/>
          <w:szCs w:val="19"/>
        </w:rPr>
        <w:t>生</w:t>
      </w:r>
      <w:r>
        <w:rPr>
          <w:rFonts w:cs="新宋体" w:hint="eastAsia"/>
          <w:color w:val="000000"/>
          <w:kern w:val="0"/>
          <w:sz w:val="19"/>
          <w:szCs w:val="19"/>
        </w:rPr>
        <w:lastRenderedPageBreak/>
        <w:t>成单刚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proofErr w:type="spellStart"/>
      <w:r w:rsidR="003B2868">
        <w:t>GET_STIFF_</w:t>
      </w:r>
      <w:r w:rsidR="003B2868" w:rsidRPr="003B2868">
        <w:t>newElement</w:t>
      </w:r>
      <w:proofErr w:type="spellEnd"/>
      <w:r w:rsidR="00831922">
        <w:rPr>
          <w:rFonts w:hint="eastAsia"/>
        </w:rPr>
        <w:t>的调用，形式如下：</w:t>
      </w:r>
    </w:p>
    <w:p w14:paraId="364D77FC" w14:textId="7FD9D2D8" w:rsidR="0086110D" w:rsidRDefault="0086110D" w:rsidP="003B0D11">
      <w:pPr>
        <w:pStyle w:val="a8"/>
      </w:pPr>
      <w:r w:rsidRPr="00741EE2">
        <w:rPr>
          <w:color w:val="00B0F0"/>
        </w:rPr>
        <w:t>SELECTCASE</w:t>
      </w:r>
      <w:r>
        <w:t>(N_TYPE(NUM_ELEMENT1))</w:t>
      </w:r>
    </w:p>
    <w:p w14:paraId="52CE9442" w14:textId="5B8DD828" w:rsidR="0086110D" w:rsidRDefault="0086110D" w:rsidP="003B0D11">
      <w:pPr>
        <w:pStyle w:val="a8"/>
      </w:pPr>
      <w:r w:rsidRPr="00741EE2">
        <w:rPr>
          <w:color w:val="00B0F0"/>
        </w:rPr>
        <w:t>case</w:t>
      </w:r>
      <w:r>
        <w:t>(</w:t>
      </w:r>
      <w:r w:rsidR="003B2868" w:rsidRPr="00BC715A">
        <w:t>Type_</w:t>
      </w:r>
      <w:r w:rsidR="003B2868" w:rsidRPr="00BC715A">
        <w:rPr>
          <w:rFonts w:hint="eastAsia"/>
        </w:rPr>
        <w:t>ne</w:t>
      </w:r>
      <w:r w:rsidR="003B2868" w:rsidRPr="00BC715A">
        <w:t>wElement</w:t>
      </w:r>
      <w:r>
        <w:t>)</w:t>
      </w:r>
    </w:p>
    <w:p w14:paraId="36A6DF65" w14:textId="7877018D" w:rsidR="0086110D" w:rsidRDefault="0086110D" w:rsidP="003B0D11">
      <w:pPr>
        <w:pStyle w:val="a8"/>
      </w:pPr>
      <w:r w:rsidRPr="00741EE2">
        <w:rPr>
          <w:color w:val="00B0F0"/>
        </w:rPr>
        <w:t>Call</w:t>
      </w:r>
      <w:r w:rsidR="00741EE2" w:rsidRPr="00741EE2">
        <w:rPr>
          <w:color w:val="00B0F0"/>
        </w:rPr>
        <w:t xml:space="preserve"> </w:t>
      </w:r>
      <w:r>
        <w:t>GET_STIFF_</w:t>
      </w:r>
      <w:r w:rsidR="003B2868" w:rsidRPr="003B2868">
        <w:t>newElement</w:t>
      </w:r>
      <w:bookmarkStart w:id="21" w:name="_Hlk99814514"/>
      <w:r>
        <w:t>(NUM_ELEMENT1,……)</w:t>
      </w:r>
      <w:bookmarkEnd w:id="21"/>
    </w:p>
    <w:p w14:paraId="730CBA10" w14:textId="1380D076" w:rsidR="0086110D" w:rsidRPr="0001081F" w:rsidRDefault="0086110D" w:rsidP="003B0D11">
      <w:pPr>
        <w:pStyle w:val="a8"/>
        <w:rPr>
          <w:color w:val="00B0F0"/>
        </w:rPr>
      </w:pPr>
      <w:r w:rsidRPr="0001081F">
        <w:rPr>
          <w:color w:val="00B0F0"/>
        </w:rPr>
        <w:t>ENDSELECT</w:t>
      </w:r>
    </w:p>
    <w:p w14:paraId="34067F1D" w14:textId="14AB75F4" w:rsidR="0074013E" w:rsidRDefault="0074013E" w:rsidP="006631A9">
      <w:pPr>
        <w:pStyle w:val="3"/>
      </w:pPr>
      <w:bookmarkStart w:id="22" w:name="_Toc99920833"/>
      <w:r>
        <w:rPr>
          <w:rFonts w:hint="eastAsia"/>
        </w:rPr>
        <w:t>单元内部节点位移的生成</w:t>
      </w:r>
      <w:bookmarkEnd w:id="22"/>
    </w:p>
    <w:p w14:paraId="2C3E3824" w14:textId="5BA9B212" w:rsidR="00C174B8" w:rsidRPr="00CB69F7" w:rsidRDefault="00E91BBD" w:rsidP="00C174B8">
      <w:pPr>
        <w:spacing w:before="156"/>
        <w:ind w:firstLineChars="0" w:firstLine="0"/>
      </w:pPr>
      <w:r>
        <w:rPr>
          <w:rFonts w:hint="eastAsia"/>
        </w:rPr>
        <w:t>对于含内部点的应力杂交单元，</w:t>
      </w:r>
      <w:r w:rsidR="00C174B8">
        <w:rPr>
          <w:rFonts w:hint="eastAsia"/>
        </w:rPr>
        <w:t>在文件</w:t>
      </w:r>
      <w:r w:rsidR="00C174B8" w:rsidRPr="00CB69F7">
        <w:rPr>
          <w:rFonts w:hint="eastAsia"/>
        </w:rPr>
        <w:t>ne</w:t>
      </w:r>
      <w:r w:rsidR="00C174B8" w:rsidRPr="00CB69F7">
        <w:t>wElement</w:t>
      </w:r>
      <w:r w:rsidR="00C174B8" w:rsidRPr="00CB69F7">
        <w:rPr>
          <w:rFonts w:hint="eastAsia"/>
        </w:rPr>
        <w:t>.</w:t>
      </w:r>
      <w:r w:rsidR="00C174B8" w:rsidRPr="00CB69F7">
        <w:t>f90</w:t>
      </w:r>
      <w:r w:rsidR="00C174B8" w:rsidRPr="003B2868">
        <w:rPr>
          <w:rFonts w:hint="eastAsia"/>
        </w:rPr>
        <w:t>中</w:t>
      </w:r>
      <w:r w:rsidR="00C174B8">
        <w:rPr>
          <w:rFonts w:hint="eastAsia"/>
        </w:rPr>
        <w:t>，添加</w:t>
      </w:r>
      <w:r w:rsidR="00C174B8" w:rsidRPr="00072C63">
        <w:rPr>
          <w:rFonts w:hint="eastAsia"/>
        </w:rPr>
        <w:t>计算内部节点位移</w:t>
      </w:r>
      <w:r w:rsidR="00C174B8" w:rsidRPr="00C174B8">
        <w:rPr>
          <w:rFonts w:cs="新宋体" w:hint="eastAsia"/>
          <w:color w:val="000000"/>
          <w:kern w:val="0"/>
          <w:sz w:val="19"/>
          <w:szCs w:val="19"/>
        </w:rPr>
        <w:t>的子程序</w:t>
      </w:r>
      <w:r>
        <w:rPr>
          <w:rFonts w:ascii="宋体" w:eastAsia="宋体" w:hAnsi="宋体" w:hint="eastAsia"/>
        </w:rPr>
        <w:t>.</w:t>
      </w:r>
    </w:p>
    <w:p w14:paraId="3EE21F46" w14:textId="270F56EB" w:rsidR="00E91BBD" w:rsidRPr="00CB69F7" w:rsidRDefault="00E91BBD" w:rsidP="00E91BBD">
      <w:pPr>
        <w:spacing w:before="156"/>
        <w:ind w:firstLine="420"/>
      </w:pPr>
      <w:r>
        <w:rPr>
          <w:rFonts w:hint="eastAsia"/>
        </w:rPr>
        <w:t>总量计算时，定义</w:t>
      </w:r>
      <w:r w:rsidRPr="00072C63">
        <w:rPr>
          <w:rFonts w:hint="eastAsia"/>
        </w:rPr>
        <w:t>内部节点位移</w:t>
      </w:r>
      <w:r>
        <w:rPr>
          <w:rFonts w:hint="eastAsia"/>
        </w:rPr>
        <w:t>总量的子程序：</w:t>
      </w:r>
    </w:p>
    <w:p w14:paraId="1ACC72FC" w14:textId="77200EBF" w:rsidR="00C174B8" w:rsidRPr="003B2868" w:rsidRDefault="00C174B8" w:rsidP="003B0D11">
      <w:pPr>
        <w:pStyle w:val="input"/>
      </w:pPr>
      <w:r w:rsidRPr="008E7E4D">
        <w:rPr>
          <w:color w:val="00B0F0"/>
        </w:rPr>
        <w:t>SUBROUTINE</w:t>
      </w:r>
      <w:r w:rsidR="008E259F" w:rsidRPr="008E7E4D">
        <w:rPr>
          <w:color w:val="00B0F0"/>
        </w:rPr>
        <w:t xml:space="preserve"> </w:t>
      </w:r>
      <w:r>
        <w:t>GET_</w:t>
      </w:r>
      <w:r>
        <w:rPr>
          <w:rFonts w:hint="eastAsia"/>
        </w:rPr>
        <w:t>T</w:t>
      </w:r>
      <w:r>
        <w:t>DIS_IN_</w:t>
      </w:r>
      <w:r w:rsidRPr="003B2868">
        <w:t>newElement</w:t>
      </w:r>
      <w:r w:rsidRPr="00831922">
        <w:t>(NUM_ELEMENT1,……)</w:t>
      </w:r>
    </w:p>
    <w:p w14:paraId="38C061EA" w14:textId="4340D751" w:rsidR="00E91BBD" w:rsidRPr="00CB69F7" w:rsidRDefault="00E91BBD" w:rsidP="00E91BBD">
      <w:pPr>
        <w:spacing w:before="156"/>
        <w:ind w:firstLine="420"/>
      </w:pPr>
      <w:r>
        <w:rPr>
          <w:rFonts w:hint="eastAsia"/>
        </w:rPr>
        <w:t>增量计算时，定义</w:t>
      </w:r>
      <w:r w:rsidRPr="00072C63">
        <w:rPr>
          <w:rFonts w:hint="eastAsia"/>
        </w:rPr>
        <w:t>内部节点位移</w:t>
      </w:r>
      <w:r>
        <w:rPr>
          <w:rFonts w:hint="eastAsia"/>
        </w:rPr>
        <w:t>增量的子程序：</w:t>
      </w:r>
    </w:p>
    <w:p w14:paraId="3063F0FC" w14:textId="23E2A602" w:rsidR="00C174B8" w:rsidRPr="003B2868" w:rsidRDefault="00C174B8" w:rsidP="003B0D11">
      <w:pPr>
        <w:pStyle w:val="input"/>
      </w:pPr>
      <w:r w:rsidRPr="008E7E4D">
        <w:rPr>
          <w:color w:val="00B0F0"/>
        </w:rPr>
        <w:t>SUBROUTINE</w:t>
      </w:r>
      <w:r w:rsidR="008E259F" w:rsidRPr="008E7E4D">
        <w:rPr>
          <w:color w:val="00B0F0"/>
        </w:rPr>
        <w:t xml:space="preserve"> </w:t>
      </w:r>
      <w:r>
        <w:t>GET_</w:t>
      </w:r>
      <w:r>
        <w:rPr>
          <w:rFonts w:hint="eastAsia"/>
        </w:rPr>
        <w:t>D</w:t>
      </w:r>
      <w:r>
        <w:t>DIS_IN_</w:t>
      </w:r>
      <w:r w:rsidRPr="003B2868">
        <w:t>newElement</w:t>
      </w:r>
      <w:r w:rsidRPr="00831922">
        <w:t>(NUM_ELEMENT1,……)</w:t>
      </w:r>
    </w:p>
    <w:p w14:paraId="211FA0AD" w14:textId="49074E80" w:rsidR="0050632B" w:rsidRDefault="00072C63" w:rsidP="009F0E3B">
      <w:pPr>
        <w:ind w:firstLine="420"/>
      </w:pPr>
      <w:r w:rsidRPr="0086110D">
        <w:rPr>
          <w:rFonts w:hint="eastAsia"/>
        </w:rPr>
        <w:t>在文件</w:t>
      </w:r>
      <w:r w:rsidRPr="0086110D">
        <w:t>element_interface.f90</w:t>
      </w:r>
      <w:r w:rsidRPr="0086110D">
        <w:rPr>
          <w:rFonts w:hint="eastAsia"/>
        </w:rPr>
        <w:t>的子程序</w:t>
      </w:r>
      <w:r w:rsidRPr="008E7E4D">
        <w:rPr>
          <w:rFonts w:ascii="新宋体" w:eastAsia="新宋体" w:cs="新宋体"/>
          <w:color w:val="00B0F0"/>
          <w:kern w:val="0"/>
          <w:sz w:val="19"/>
          <w:szCs w:val="19"/>
        </w:rPr>
        <w:t>SUBROUTINE</w:t>
      </w:r>
      <w:r w:rsidR="008E259F"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INTERFACE_DIS_I</w:t>
      </w:r>
      <w:r w:rsidRPr="00072C63">
        <w:t>N</w:t>
      </w:r>
      <w:r w:rsidRPr="00072C63">
        <w:rPr>
          <w:rFonts w:hint="eastAsia"/>
        </w:rPr>
        <w:t>中添加计算内部节点位移的子程序</w:t>
      </w:r>
      <w:r w:rsidR="00C174B8">
        <w:rPr>
          <w:rFonts w:hint="eastAsia"/>
        </w:rPr>
        <w:t>的调用，形式如下：</w:t>
      </w:r>
    </w:p>
    <w:p w14:paraId="6F69A1FA" w14:textId="385B720C" w:rsidR="00072C63" w:rsidRDefault="00072C63" w:rsidP="003B0D11">
      <w:pPr>
        <w:pStyle w:val="a8"/>
      </w:pPr>
      <w:r w:rsidRPr="008E259F">
        <w:rPr>
          <w:color w:val="00B0F0"/>
        </w:rPr>
        <w:t>Call</w:t>
      </w:r>
      <w:r w:rsidR="008E259F" w:rsidRPr="008E259F">
        <w:rPr>
          <w:color w:val="00B0F0"/>
        </w:rPr>
        <w:t xml:space="preserve"> </w:t>
      </w:r>
      <w:r>
        <w:t>GET_</w:t>
      </w:r>
      <w:r>
        <w:rPr>
          <w:rFonts w:hint="eastAsia"/>
        </w:rPr>
        <w:t>T</w:t>
      </w:r>
      <w:r>
        <w:t>DIS_IN</w:t>
      </w:r>
      <w:r w:rsidR="00C174B8" w:rsidRPr="003B2868">
        <w:t>newElement</w:t>
      </w:r>
      <w:r>
        <w:t>NUM_ELEMENT1,……)</w:t>
      </w:r>
    </w:p>
    <w:p w14:paraId="4277E1BE" w14:textId="2732FF44" w:rsidR="00072C63" w:rsidRDefault="00072C63" w:rsidP="003B0D11">
      <w:pPr>
        <w:pStyle w:val="a8"/>
      </w:pPr>
      <w:r w:rsidRPr="008E259F">
        <w:rPr>
          <w:color w:val="00B0F0"/>
        </w:rPr>
        <w:t>Call</w:t>
      </w:r>
      <w:r w:rsidR="008E259F" w:rsidRPr="008E259F">
        <w:rPr>
          <w:color w:val="00B0F0"/>
        </w:rPr>
        <w:t xml:space="preserve"> </w:t>
      </w:r>
      <w:r>
        <w:t>GET_</w:t>
      </w:r>
      <w:r w:rsidR="00AF7777">
        <w:rPr>
          <w:rFonts w:hint="eastAsia"/>
        </w:rPr>
        <w:t>D</w:t>
      </w:r>
      <w:r>
        <w:t>DIS_IN</w:t>
      </w:r>
      <w:r w:rsidR="00C174B8" w:rsidRPr="003B2868">
        <w:t>newElement</w:t>
      </w:r>
      <w:r>
        <w:t>NUM_ELEMENT1,……)</w:t>
      </w:r>
    </w:p>
    <w:p w14:paraId="64B96216" w14:textId="7E2B4DAF" w:rsidR="0050632B" w:rsidRDefault="00072C63" w:rsidP="009F0E3B">
      <w:pPr>
        <w:ind w:firstLine="420"/>
      </w:pPr>
      <w:r w:rsidRPr="00072C63">
        <w:rPr>
          <w:rFonts w:hint="eastAsia"/>
        </w:rPr>
        <w:t>如果内部节点位移计算方式不变，也可以不修改。</w:t>
      </w:r>
    </w:p>
    <w:p w14:paraId="78475466" w14:textId="02415C58" w:rsidR="0074013E" w:rsidRDefault="0074013E" w:rsidP="006631A9">
      <w:pPr>
        <w:pStyle w:val="3"/>
      </w:pPr>
      <w:bookmarkStart w:id="23" w:name="_Toc99920834"/>
      <w:r>
        <w:rPr>
          <w:rFonts w:hint="eastAsia"/>
        </w:rPr>
        <w:t>单元应力参数beta的生成</w:t>
      </w:r>
      <w:bookmarkEnd w:id="23"/>
    </w:p>
    <w:p w14:paraId="185421DD" w14:textId="135A542D" w:rsidR="00C174B8" w:rsidRDefault="00E91BBD" w:rsidP="00C174B8">
      <w:pPr>
        <w:ind w:firstLine="420"/>
        <w:rPr>
          <w:rFonts w:ascii="宋体" w:eastAsia="宋体" w:hAnsi="宋体"/>
        </w:rPr>
      </w:pPr>
      <w:r>
        <w:rPr>
          <w:rFonts w:hint="eastAsia"/>
        </w:rPr>
        <w:t>对于应力杂交单元，</w:t>
      </w:r>
      <w:r w:rsidR="00C174B8">
        <w:rPr>
          <w:rFonts w:hint="eastAsia"/>
        </w:rPr>
        <w:t>在文件</w:t>
      </w:r>
      <w:r w:rsidR="00C174B8" w:rsidRPr="00CB69F7">
        <w:rPr>
          <w:rFonts w:hint="eastAsia"/>
        </w:rPr>
        <w:t>ne</w:t>
      </w:r>
      <w:r w:rsidR="00C174B8" w:rsidRPr="00CB69F7">
        <w:t>wElement</w:t>
      </w:r>
      <w:r w:rsidR="00C174B8" w:rsidRPr="00CB69F7">
        <w:rPr>
          <w:rFonts w:hint="eastAsia"/>
        </w:rPr>
        <w:t>.</w:t>
      </w:r>
      <w:r w:rsidR="00C174B8" w:rsidRPr="00CB69F7">
        <w:t>f90</w:t>
      </w:r>
      <w:r w:rsidR="00C174B8" w:rsidRPr="003B2868">
        <w:rPr>
          <w:rFonts w:hint="eastAsia"/>
        </w:rPr>
        <w:t>中</w:t>
      </w:r>
      <w:r w:rsidR="00C174B8">
        <w:rPr>
          <w:rFonts w:hint="eastAsia"/>
        </w:rPr>
        <w:t>，添加</w:t>
      </w:r>
      <w:r w:rsidR="00C174B8" w:rsidRPr="00072C63">
        <w:rPr>
          <w:rFonts w:hint="eastAsia"/>
        </w:rPr>
        <w:t>计算</w:t>
      </w:r>
      <w:r w:rsidR="00C174B8">
        <w:rPr>
          <w:rFonts w:hint="eastAsia"/>
        </w:rPr>
        <w:t>单元</w:t>
      </w:r>
      <w:r w:rsidR="00C174B8" w:rsidRPr="00DD2240">
        <w:rPr>
          <w:rFonts w:hint="eastAsia"/>
        </w:rPr>
        <w:t>应力参数</w:t>
      </w:r>
      <w:r w:rsidR="00C174B8" w:rsidRPr="00C174B8">
        <w:rPr>
          <w:rFonts w:cs="新宋体" w:hint="eastAsia"/>
          <w:color w:val="000000"/>
          <w:kern w:val="0"/>
          <w:sz w:val="19"/>
          <w:szCs w:val="19"/>
        </w:rPr>
        <w:t>的子程序</w:t>
      </w:r>
      <w:r>
        <w:rPr>
          <w:rFonts w:cs="新宋体" w:hint="eastAsia"/>
          <w:color w:val="000000"/>
          <w:kern w:val="0"/>
          <w:sz w:val="19"/>
          <w:szCs w:val="19"/>
        </w:rPr>
        <w:t>。</w:t>
      </w:r>
    </w:p>
    <w:p w14:paraId="53EE0281" w14:textId="40E37D47" w:rsidR="00C174B8" w:rsidRPr="00CB69F7" w:rsidRDefault="00C174B8" w:rsidP="00C174B8">
      <w:pPr>
        <w:ind w:firstLine="420"/>
      </w:pPr>
      <w:r>
        <w:rPr>
          <w:rFonts w:hint="eastAsia"/>
        </w:rPr>
        <w:t>总量计算时，定义</w:t>
      </w:r>
      <w:r w:rsidRPr="00072C63">
        <w:rPr>
          <w:rFonts w:hint="eastAsia"/>
        </w:rPr>
        <w:t>计算</w:t>
      </w:r>
      <w:r>
        <w:rPr>
          <w:rFonts w:hint="eastAsia"/>
        </w:rPr>
        <w:t>单元</w:t>
      </w:r>
      <w:r w:rsidRPr="00DD2240">
        <w:rPr>
          <w:rFonts w:hint="eastAsia"/>
        </w:rPr>
        <w:t>应力参数</w:t>
      </w:r>
      <w:r>
        <w:rPr>
          <w:rFonts w:hint="eastAsia"/>
        </w:rPr>
        <w:t>总量的子程序</w:t>
      </w:r>
      <w:r w:rsidR="00E91BBD">
        <w:rPr>
          <w:rFonts w:hint="eastAsia"/>
        </w:rPr>
        <w:t>：</w:t>
      </w:r>
    </w:p>
    <w:p w14:paraId="599AF4D7" w14:textId="6A77A36D" w:rsidR="00C174B8" w:rsidRDefault="00C174B8" w:rsidP="003B0D11">
      <w:pPr>
        <w:pStyle w:val="input"/>
      </w:pPr>
      <w:r w:rsidRPr="008E7E4D">
        <w:rPr>
          <w:color w:val="00B0F0"/>
        </w:rPr>
        <w:t>SUBROUTINE</w:t>
      </w:r>
      <w:r w:rsidR="008E259F" w:rsidRPr="008E7E4D">
        <w:rPr>
          <w:color w:val="00B0F0"/>
        </w:rPr>
        <w:t xml:space="preserve"> </w:t>
      </w:r>
      <w:r>
        <w:t>GET_</w:t>
      </w:r>
      <w:r>
        <w:rPr>
          <w:rFonts w:hint="eastAsia"/>
        </w:rPr>
        <w:t>T</w:t>
      </w:r>
      <w:r>
        <w:t>STRESS_</w:t>
      </w:r>
      <w:r w:rsidRPr="003B2868">
        <w:t>newElement</w:t>
      </w:r>
      <w:r w:rsidRPr="00831922">
        <w:t>(NUM_ELEMENT1,……)</w:t>
      </w:r>
    </w:p>
    <w:p w14:paraId="01970227" w14:textId="1716528E" w:rsidR="00C174B8" w:rsidRPr="00CB69F7" w:rsidRDefault="00C174B8" w:rsidP="00C174B8">
      <w:pPr>
        <w:spacing w:before="156"/>
        <w:ind w:firstLine="420"/>
      </w:pPr>
      <w:r>
        <w:rPr>
          <w:rFonts w:hint="eastAsia"/>
        </w:rPr>
        <w:t>增量计算时，定义</w:t>
      </w:r>
      <w:r w:rsidRPr="00072C63">
        <w:rPr>
          <w:rFonts w:hint="eastAsia"/>
        </w:rPr>
        <w:t>计算</w:t>
      </w:r>
      <w:r>
        <w:rPr>
          <w:rFonts w:hint="eastAsia"/>
        </w:rPr>
        <w:t>单元</w:t>
      </w:r>
      <w:r w:rsidRPr="00DD2240">
        <w:rPr>
          <w:rFonts w:hint="eastAsia"/>
        </w:rPr>
        <w:t>应力参数</w:t>
      </w:r>
      <w:r>
        <w:rPr>
          <w:rFonts w:hint="eastAsia"/>
        </w:rPr>
        <w:t>增量的子程序</w:t>
      </w:r>
      <w:r w:rsidR="00E91BBD">
        <w:rPr>
          <w:rFonts w:hint="eastAsia"/>
        </w:rPr>
        <w:t>：</w:t>
      </w:r>
    </w:p>
    <w:p w14:paraId="28AFB0A0" w14:textId="0AC570A1" w:rsidR="00C174B8" w:rsidRPr="003B2868" w:rsidRDefault="00C174B8" w:rsidP="003B0D11">
      <w:pPr>
        <w:pStyle w:val="input"/>
      </w:pPr>
      <w:r w:rsidRPr="008E7E4D">
        <w:rPr>
          <w:color w:val="00B0F0"/>
        </w:rPr>
        <w:t>SUBROUTINE</w:t>
      </w:r>
      <w:r w:rsidR="008E259F" w:rsidRPr="008E7E4D">
        <w:rPr>
          <w:color w:val="00B0F0"/>
        </w:rPr>
        <w:t xml:space="preserve"> </w:t>
      </w:r>
      <w:r>
        <w:t>GET_</w:t>
      </w:r>
      <w:r>
        <w:rPr>
          <w:rFonts w:hint="eastAsia"/>
        </w:rPr>
        <w:t>D</w:t>
      </w:r>
      <w:r>
        <w:t>STRESS_</w:t>
      </w:r>
      <w:r w:rsidRPr="003B2868">
        <w:t>newElement</w:t>
      </w:r>
      <w:r w:rsidRPr="00831922">
        <w:t>(NUM_ELEMENT1,……)</w:t>
      </w:r>
    </w:p>
    <w:p w14:paraId="76F7C931" w14:textId="3309DCD7" w:rsidR="0050632B" w:rsidRDefault="00DD2240" w:rsidP="00E91BBD">
      <w:pPr>
        <w:ind w:firstLine="420"/>
      </w:pPr>
      <w:r w:rsidRPr="0086110D">
        <w:rPr>
          <w:rFonts w:hint="eastAsia"/>
        </w:rPr>
        <w:t>在文件</w:t>
      </w:r>
      <w:r w:rsidRPr="0086110D">
        <w:t>element_interface.f90</w:t>
      </w:r>
      <w:r w:rsidRPr="0086110D">
        <w:rPr>
          <w:rFonts w:hint="eastAsia"/>
        </w:rPr>
        <w:t>的子程序</w:t>
      </w:r>
      <w:r w:rsidRPr="008E7E4D">
        <w:rPr>
          <w:rFonts w:ascii="新宋体" w:eastAsia="新宋体" w:cs="新宋体"/>
          <w:color w:val="00B0F0"/>
          <w:kern w:val="0"/>
          <w:sz w:val="19"/>
          <w:szCs w:val="19"/>
        </w:rPr>
        <w:t>SUBROUTINE</w:t>
      </w:r>
      <w:r w:rsidR="008E7E4D"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INTERFACE__STRESS</w:t>
      </w:r>
      <w:r w:rsidRPr="00072C63">
        <w:rPr>
          <w:rFonts w:hint="eastAsia"/>
        </w:rPr>
        <w:t>中添加计算</w:t>
      </w:r>
      <w:r>
        <w:rPr>
          <w:rFonts w:hint="eastAsia"/>
        </w:rPr>
        <w:t>单元</w:t>
      </w:r>
      <w:r w:rsidRPr="00DD2240">
        <w:rPr>
          <w:rFonts w:hint="eastAsia"/>
        </w:rPr>
        <w:t>应力参数</w:t>
      </w:r>
      <w:r w:rsidRPr="00072C63">
        <w:rPr>
          <w:rFonts w:hint="eastAsia"/>
        </w:rPr>
        <w:t>的子程序</w:t>
      </w:r>
      <w:r w:rsidR="00C174B8">
        <w:rPr>
          <w:rFonts w:hint="eastAsia"/>
        </w:rPr>
        <w:t>的调用，形式如下：</w:t>
      </w:r>
    </w:p>
    <w:p w14:paraId="0837692B" w14:textId="03EC2E9E" w:rsidR="00DD2240" w:rsidRDefault="00DD2240" w:rsidP="003B0D11">
      <w:pPr>
        <w:pStyle w:val="a8"/>
      </w:pPr>
      <w:r w:rsidRPr="00DB320A">
        <w:rPr>
          <w:color w:val="00B0F0"/>
        </w:rPr>
        <w:t>SELECTCASE</w:t>
      </w:r>
      <w:r>
        <w:t>(N_TYPE(NUM_ELEMENT1))</w:t>
      </w:r>
    </w:p>
    <w:p w14:paraId="45A6C789" w14:textId="1E6655B4" w:rsidR="00C174B8" w:rsidRPr="00C81112" w:rsidRDefault="00C174B8" w:rsidP="003B0D11">
      <w:pPr>
        <w:pStyle w:val="a8"/>
      </w:pPr>
      <w:r w:rsidRPr="00DB320A">
        <w:rPr>
          <w:color w:val="00B0F0"/>
        </w:rPr>
        <w:t>case</w:t>
      </w:r>
      <w:r w:rsidRPr="00C81112">
        <w:t>(</w:t>
      </w:r>
      <w:r w:rsidRPr="00831922">
        <w:t>Type_</w:t>
      </w:r>
      <w:r w:rsidRPr="00831922">
        <w:rPr>
          <w:rFonts w:hint="eastAsia"/>
        </w:rPr>
        <w:t>ne</w:t>
      </w:r>
      <w:r w:rsidRPr="00831922">
        <w:t>wElement</w:t>
      </w:r>
      <w:r w:rsidRPr="00C81112">
        <w:t>)</w:t>
      </w:r>
    </w:p>
    <w:p w14:paraId="3E31297F" w14:textId="537E96C5" w:rsidR="00DD2240" w:rsidRDefault="00DD2240" w:rsidP="003B0D11">
      <w:pPr>
        <w:pStyle w:val="a8"/>
      </w:pPr>
      <w:r w:rsidRPr="00DB320A">
        <w:rPr>
          <w:color w:val="00B0F0"/>
        </w:rPr>
        <w:t>Call</w:t>
      </w:r>
      <w:r w:rsidR="008E259F" w:rsidRPr="00DB320A">
        <w:rPr>
          <w:color w:val="00B0F0"/>
        </w:rPr>
        <w:t xml:space="preserve"> </w:t>
      </w:r>
      <w:r>
        <w:t>GET_</w:t>
      </w:r>
      <w:r>
        <w:rPr>
          <w:rFonts w:hint="eastAsia"/>
        </w:rPr>
        <w:t>T</w:t>
      </w:r>
      <w:r>
        <w:t>STRESS</w:t>
      </w:r>
      <w:r w:rsidR="00C174B8" w:rsidRPr="003B2868">
        <w:t>newElement</w:t>
      </w:r>
      <w:r>
        <w:t>NUM_ELEMENT1,……)!</w:t>
      </w:r>
      <w:r>
        <w:rPr>
          <w:rFonts w:hint="eastAsia"/>
        </w:rPr>
        <w:t>（计算</w:t>
      </w:r>
      <w:r>
        <w:rPr>
          <w:rFonts w:ascii="宋体" w:hAnsi="宋体" w:hint="eastAsia"/>
        </w:rPr>
        <w:t>单元</w:t>
      </w:r>
      <w:r w:rsidRPr="00DD2240">
        <w:rPr>
          <w:rFonts w:ascii="宋体" w:hAnsi="宋体" w:hint="eastAsia"/>
        </w:rPr>
        <w:t>应力参数</w:t>
      </w:r>
      <w:r>
        <w:rPr>
          <w:rFonts w:hint="eastAsia"/>
        </w:rPr>
        <w:t>总量）</w:t>
      </w:r>
    </w:p>
    <w:p w14:paraId="7AF6D959" w14:textId="3A6AEBF1" w:rsidR="00DD2240" w:rsidRDefault="00DD2240" w:rsidP="003B0D11">
      <w:pPr>
        <w:pStyle w:val="a8"/>
      </w:pPr>
      <w:r>
        <w:rPr>
          <w:rFonts w:hint="eastAsia"/>
        </w:rPr>
        <w:t>或</w:t>
      </w:r>
      <w:r w:rsidRPr="00DB320A">
        <w:rPr>
          <w:color w:val="00B0F0"/>
        </w:rPr>
        <w:t>Call</w:t>
      </w:r>
      <w:r w:rsidR="008E259F" w:rsidRPr="00DB320A">
        <w:rPr>
          <w:color w:val="00B0F0"/>
        </w:rPr>
        <w:t xml:space="preserve"> </w:t>
      </w:r>
      <w:r>
        <w:t>GET_</w:t>
      </w:r>
      <w:r>
        <w:rPr>
          <w:rFonts w:hint="eastAsia"/>
        </w:rPr>
        <w:t>D</w:t>
      </w:r>
      <w:r>
        <w:t>STRESS</w:t>
      </w:r>
      <w:r w:rsidR="00C174B8" w:rsidRPr="003B2868">
        <w:t>newElement</w:t>
      </w:r>
      <w:r>
        <w:t>NUM_ELEMENT1,……)!</w:t>
      </w:r>
      <w:r>
        <w:rPr>
          <w:rFonts w:hint="eastAsia"/>
        </w:rPr>
        <w:t>（计算</w:t>
      </w:r>
      <w:r>
        <w:rPr>
          <w:rFonts w:ascii="宋体" w:hAnsi="宋体" w:hint="eastAsia"/>
        </w:rPr>
        <w:t>单元</w:t>
      </w:r>
      <w:r w:rsidRPr="00DD2240">
        <w:rPr>
          <w:rFonts w:ascii="宋体" w:hAnsi="宋体" w:hint="eastAsia"/>
        </w:rPr>
        <w:t>应力参数</w:t>
      </w:r>
      <w:r>
        <w:rPr>
          <w:rFonts w:ascii="宋体" w:hAnsi="宋体" w:hint="eastAsia"/>
        </w:rPr>
        <w:t>增</w:t>
      </w:r>
      <w:r>
        <w:rPr>
          <w:rFonts w:hint="eastAsia"/>
        </w:rPr>
        <w:t>量）</w:t>
      </w:r>
    </w:p>
    <w:p w14:paraId="6AFD1714" w14:textId="6FAFC134" w:rsidR="00DD2240" w:rsidRPr="00DB320A" w:rsidRDefault="00DD2240" w:rsidP="003B0D11">
      <w:pPr>
        <w:pStyle w:val="a8"/>
        <w:rPr>
          <w:color w:val="00B0F0"/>
        </w:rPr>
      </w:pPr>
      <w:r w:rsidRPr="00DB320A">
        <w:rPr>
          <w:color w:val="00B0F0"/>
        </w:rPr>
        <w:t>ENDSELECT</w:t>
      </w:r>
    </w:p>
    <w:p w14:paraId="637DB73A" w14:textId="34AB8070" w:rsidR="0074013E" w:rsidRDefault="0074013E" w:rsidP="006631A9">
      <w:pPr>
        <w:pStyle w:val="3"/>
      </w:pPr>
      <w:bookmarkStart w:id="24" w:name="_Hlk99819219"/>
      <w:bookmarkStart w:id="25" w:name="_Toc99920835"/>
      <w:r>
        <w:rPr>
          <w:rFonts w:hint="eastAsia"/>
        </w:rPr>
        <w:t>单元节点应力的生成</w:t>
      </w:r>
      <w:bookmarkEnd w:id="25"/>
    </w:p>
    <w:p w14:paraId="5304479F" w14:textId="77777777" w:rsidR="00B878A9" w:rsidRDefault="00B878A9" w:rsidP="006631A9">
      <w:pPr>
        <w:pStyle w:val="3"/>
      </w:pPr>
      <w:bookmarkStart w:id="26" w:name="_Toc99920836"/>
      <w:r>
        <w:rPr>
          <w:rFonts w:hint="eastAsia"/>
        </w:rPr>
        <w:t>应力分片结果输出</w:t>
      </w:r>
      <w:bookmarkEnd w:id="26"/>
    </w:p>
    <w:p w14:paraId="326B2201" w14:textId="77777777" w:rsidR="00B878A9" w:rsidRPr="00B878A9" w:rsidRDefault="00B878A9" w:rsidP="00B878A9">
      <w:pPr>
        <w:ind w:firstLine="420"/>
        <w:rPr>
          <w:rFonts w:hint="eastAsia"/>
        </w:rPr>
      </w:pPr>
    </w:p>
    <w:p w14:paraId="19BBA178" w14:textId="77777777" w:rsidR="008E259F" w:rsidRDefault="008E259F">
      <w:pPr>
        <w:widowControl/>
        <w:spacing w:before="0" w:line="240" w:lineRule="auto"/>
        <w:ind w:firstLineChars="0" w:firstLine="0"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5EDD223F" w14:textId="22F485BE" w:rsidR="008E259F" w:rsidRPr="00A94B90" w:rsidRDefault="008E259F" w:rsidP="008E259F">
      <w:pPr>
        <w:pStyle w:val="1"/>
        <w:ind w:firstLine="880"/>
      </w:pPr>
      <w:bookmarkStart w:id="27" w:name="_Toc99920837"/>
      <w:proofErr w:type="spellStart"/>
      <w:r w:rsidRPr="00A94B90">
        <w:rPr>
          <w:rFonts w:hint="eastAsia"/>
        </w:rPr>
        <w:lastRenderedPageBreak/>
        <w:t>outputintel</w:t>
      </w:r>
      <w:proofErr w:type="spellEnd"/>
      <w:r w:rsidRPr="00A94B90">
        <w:rPr>
          <w:rFonts w:hint="eastAsia"/>
        </w:rPr>
        <w:t>结果输出项目</w:t>
      </w:r>
      <w:bookmarkEnd w:id="27"/>
    </w:p>
    <w:p w14:paraId="6477C4A5" w14:textId="63FCECF7" w:rsidR="008E259F" w:rsidRPr="00817937" w:rsidRDefault="00373E76" w:rsidP="008E259F">
      <w:pPr>
        <w:ind w:firstLine="420"/>
      </w:pPr>
      <w:r>
        <w:rPr>
          <w:rFonts w:hint="eastAsia"/>
        </w:rPr>
        <w:t>项目主程序位于</w:t>
      </w:r>
      <w:r w:rsidRPr="00373E76">
        <w:t>\</w:t>
      </w:r>
      <w:proofErr w:type="spellStart"/>
      <w:r w:rsidRPr="00373E76">
        <w:t>for_drawing</w:t>
      </w:r>
      <w:proofErr w:type="spellEnd"/>
      <w:r w:rsidRPr="00373E76">
        <w:t>\output_main.f90</w:t>
      </w:r>
      <w:r>
        <w:rPr>
          <w:rFonts w:hint="eastAsia"/>
        </w:rPr>
        <w:t>。</w:t>
      </w:r>
      <w:r w:rsidR="008E259F" w:rsidRPr="00817937">
        <w:rPr>
          <w:rFonts w:hint="eastAsia"/>
        </w:rPr>
        <w:t>该项目根据</w:t>
      </w:r>
      <w:proofErr w:type="gramStart"/>
      <w:r w:rsidR="008E259F" w:rsidRPr="00817937">
        <w:rPr>
          <w:rFonts w:hint="eastAsia"/>
        </w:rPr>
        <w:t>主计算</w:t>
      </w:r>
      <w:proofErr w:type="gramEnd"/>
      <w:r w:rsidR="008E259F" w:rsidRPr="00817937">
        <w:rPr>
          <w:rFonts w:hint="eastAsia"/>
        </w:rPr>
        <w:t>项目输出的位移和应力参数beta的结果，逐个单元、逐个分片的计算输出每个分片内的应力结果。每个分片中，计算</w:t>
      </w:r>
      <w:proofErr w:type="spellStart"/>
      <w:r w:rsidR="008E259F" w:rsidRPr="00817937">
        <w:rPr>
          <w:rFonts w:hint="eastAsia"/>
        </w:rPr>
        <w:t>MxN</w:t>
      </w:r>
      <w:proofErr w:type="spellEnd"/>
      <w:proofErr w:type="gramStart"/>
      <w:r w:rsidR="008E259F" w:rsidRPr="00817937">
        <w:rPr>
          <w:rFonts w:hint="eastAsia"/>
        </w:rPr>
        <w:t>个</w:t>
      </w:r>
      <w:proofErr w:type="gramEnd"/>
      <w:r w:rsidR="008E259F" w:rsidRPr="00817937">
        <w:rPr>
          <w:rFonts w:hint="eastAsia"/>
        </w:rPr>
        <w:t>点的应力值，M和N越大，输出的点数越多，图形连续性越好。M和N在计算APP中或input文件中给定。</w:t>
      </w:r>
    </w:p>
    <w:p w14:paraId="371DBB54" w14:textId="59623648" w:rsidR="00074B8A" w:rsidRPr="008E259F" w:rsidRDefault="00074B8A" w:rsidP="00074B8A">
      <w:pPr>
        <w:pStyle w:val="2"/>
        <w:numPr>
          <w:ilvl w:val="0"/>
          <w:numId w:val="24"/>
        </w:numPr>
      </w:pPr>
      <w:bookmarkStart w:id="28" w:name="_Toc99920838"/>
      <w:r>
        <w:rPr>
          <w:rFonts w:hint="eastAsia"/>
        </w:rPr>
        <w:t>单元</w:t>
      </w:r>
      <w:r w:rsidR="005B6431">
        <w:rPr>
          <w:rFonts w:hint="eastAsia"/>
        </w:rPr>
        <w:t>通用</w:t>
      </w:r>
      <w:r>
        <w:rPr>
          <w:rFonts w:hint="eastAsia"/>
        </w:rPr>
        <w:t>变量</w:t>
      </w:r>
      <w:bookmarkEnd w:id="28"/>
    </w:p>
    <w:p w14:paraId="4D09E931" w14:textId="15E73F3E" w:rsidR="008A3F00" w:rsidRDefault="008A3F00" w:rsidP="006631A9">
      <w:pPr>
        <w:pStyle w:val="3"/>
        <w:numPr>
          <w:ilvl w:val="0"/>
          <w:numId w:val="35"/>
        </w:numPr>
      </w:pPr>
      <w:bookmarkStart w:id="29" w:name="_Toc99920839"/>
      <w:r>
        <w:rPr>
          <w:rFonts w:hint="eastAsia"/>
        </w:rPr>
        <w:t>变量输出</w:t>
      </w:r>
      <w:bookmarkEnd w:id="29"/>
    </w:p>
    <w:p w14:paraId="2D021C44" w14:textId="259B57D4" w:rsidR="00074B8A" w:rsidRPr="00CB69F7" w:rsidRDefault="00074B8A" w:rsidP="00074B8A">
      <w:pPr>
        <w:spacing w:before="156"/>
        <w:ind w:firstLine="420"/>
      </w:pPr>
      <w:r>
        <w:rPr>
          <w:rFonts w:hint="eastAsia"/>
        </w:rPr>
        <w:t>可以在某个特殊变量的IO文件中，添加变量的输出子程序，对于新单元的特殊变量，也可以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变量输出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子程序</w:t>
      </w:r>
      <w:r w:rsidRPr="00831922">
        <w:rPr>
          <w:rFonts w:ascii="宋体" w:eastAsia="宋体" w:hAnsi="宋体" w:hint="eastAsia"/>
        </w:rPr>
        <w:t>：</w:t>
      </w:r>
    </w:p>
    <w:p w14:paraId="0CE596F6" w14:textId="1E309673" w:rsidR="008E259F" w:rsidRPr="008E259F" w:rsidRDefault="008A3F00" w:rsidP="003B0D11">
      <w:pPr>
        <w:pStyle w:val="input"/>
      </w:pPr>
      <w:r w:rsidRPr="008E7E4D">
        <w:rPr>
          <w:color w:val="00B0F0"/>
        </w:rPr>
        <w:t xml:space="preserve">subroutine </w:t>
      </w:r>
      <w:r w:rsidR="00D74EEB" w:rsidRPr="00D74EEB">
        <w:t>output_BATE_IN</w:t>
      </w:r>
      <w:r w:rsidR="00D74EEB" w:rsidRPr="008A3F00">
        <w:t xml:space="preserve"> </w:t>
      </w:r>
      <w:r w:rsidRPr="008A3F00">
        <w:t>()</w:t>
      </w:r>
    </w:p>
    <w:p w14:paraId="2012FF73" w14:textId="0B59347F" w:rsidR="00D74EEB" w:rsidRDefault="00D74EEB" w:rsidP="00D74EEB">
      <w:pPr>
        <w:ind w:firstLine="420"/>
      </w:pPr>
      <w:r w:rsidRPr="0086110D">
        <w:rPr>
          <w:rFonts w:hint="eastAsia"/>
        </w:rPr>
        <w:t>在文件</w:t>
      </w:r>
      <w:r w:rsidR="00074B8A" w:rsidRPr="00074B8A">
        <w:t>\</w:t>
      </w:r>
      <w:proofErr w:type="spellStart"/>
      <w:r w:rsidR="00074B8A" w:rsidRPr="00074B8A">
        <w:t>for_cal</w:t>
      </w:r>
      <w:proofErr w:type="spellEnd"/>
      <w:r w:rsidR="00074B8A" w:rsidRPr="00074B8A">
        <w:t>\output_results_for_intelF.f90</w:t>
      </w:r>
      <w:r w:rsidRPr="0086110D">
        <w:rPr>
          <w:rFonts w:hint="eastAsia"/>
        </w:rPr>
        <w:t>的子程序</w:t>
      </w:r>
      <w:r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SUBROUTINE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OUTPUT_RESULTS()</w:t>
      </w:r>
      <w:r w:rsidRPr="00072C63">
        <w:rPr>
          <w:rFonts w:hint="eastAsia"/>
        </w:rPr>
        <w:t>中添加</w:t>
      </w:r>
      <w:r w:rsidRPr="000B1DD9">
        <w:rPr>
          <w:rFonts w:hint="eastAsia"/>
        </w:rPr>
        <w:t>输出每个增量</w:t>
      </w:r>
      <w:proofErr w:type="gramStart"/>
      <w:r w:rsidRPr="000B1DD9">
        <w:rPr>
          <w:rFonts w:hint="eastAsia"/>
        </w:rPr>
        <w:t>步计算</w:t>
      </w:r>
      <w:proofErr w:type="gramEnd"/>
      <w:r w:rsidRPr="000B1DD9">
        <w:rPr>
          <w:rFonts w:hint="eastAsia"/>
        </w:rPr>
        <w:t>结果，以便于后处理绘图或输出给</w:t>
      </w:r>
      <w:proofErr w:type="spellStart"/>
      <w:r w:rsidRPr="000B1DD9">
        <w:t>tecplot</w:t>
      </w:r>
      <w:proofErr w:type="spellEnd"/>
      <w:r w:rsidRPr="000B1DD9">
        <w:t>显示。</w:t>
      </w:r>
      <w:r>
        <w:rPr>
          <w:rFonts w:hint="eastAsia"/>
        </w:rPr>
        <w:t>调用形式如下：</w:t>
      </w:r>
    </w:p>
    <w:p w14:paraId="5E38A6CA" w14:textId="414B6A77" w:rsidR="00D74EEB" w:rsidRDefault="00D74EEB" w:rsidP="003B0D11">
      <w:pPr>
        <w:pStyle w:val="a8"/>
      </w:pPr>
      <w:r w:rsidRPr="00D74EEB">
        <w:rPr>
          <w:color w:val="00B0F0"/>
        </w:rPr>
        <w:t xml:space="preserve">call </w:t>
      </w:r>
      <w:r w:rsidRPr="00D74EEB">
        <w:t>OUTPUT_RESULTS_normal()</w:t>
      </w:r>
    </w:p>
    <w:p w14:paraId="7BC076AD" w14:textId="22DA4EE7" w:rsidR="00D74EEB" w:rsidRDefault="00D74EEB" w:rsidP="00D74EEB">
      <w:pPr>
        <w:ind w:firstLine="420"/>
      </w:pPr>
      <w:r>
        <w:rPr>
          <w:rFonts w:hint="eastAsia"/>
        </w:rPr>
        <w:t>在</w:t>
      </w:r>
      <w:r w:rsidRPr="0086110D">
        <w:rPr>
          <w:rFonts w:hint="eastAsia"/>
        </w:rPr>
        <w:t>子程序</w:t>
      </w:r>
      <w:r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SUBROUTINE </w:t>
      </w:r>
      <w:proofErr w:type="spellStart"/>
      <w:r w:rsidRPr="00D74EEB">
        <w:t>OUTPUT_RESULTS_normal</w:t>
      </w:r>
      <w:proofErr w:type="spellEnd"/>
      <w:r w:rsidRPr="00072C63">
        <w:rPr>
          <w:rFonts w:hint="eastAsia"/>
        </w:rPr>
        <w:t>中</w:t>
      </w:r>
      <w:r>
        <w:rPr>
          <w:rFonts w:hint="eastAsia"/>
        </w:rPr>
        <w:t>进一步调用</w:t>
      </w:r>
    </w:p>
    <w:p w14:paraId="2C11BD33" w14:textId="2FABEA5C" w:rsidR="00D74EEB" w:rsidRDefault="00D74EEB" w:rsidP="003B0D11">
      <w:pPr>
        <w:pStyle w:val="a8"/>
      </w:pPr>
      <w:r w:rsidRPr="00D74EEB">
        <w:rPr>
          <w:color w:val="00B0F0"/>
        </w:rPr>
        <w:t xml:space="preserve">call </w:t>
      </w:r>
      <w:r w:rsidRPr="00D74EEB">
        <w:t>output_BATE_IN()</w:t>
      </w:r>
    </w:p>
    <w:p w14:paraId="269A4317" w14:textId="54D9C5A8" w:rsidR="008A3F00" w:rsidRDefault="008A3F00" w:rsidP="006631A9">
      <w:pPr>
        <w:pStyle w:val="3"/>
      </w:pPr>
      <w:bookmarkStart w:id="30" w:name="_Toc99920840"/>
      <w:r>
        <w:rPr>
          <w:rFonts w:hint="eastAsia"/>
        </w:rPr>
        <w:t>变量读入</w:t>
      </w:r>
      <w:bookmarkEnd w:id="30"/>
    </w:p>
    <w:p w14:paraId="0251DA08" w14:textId="61446E33" w:rsidR="008A3F00" w:rsidRPr="00CB69F7" w:rsidRDefault="00074B8A" w:rsidP="008A3F00">
      <w:pPr>
        <w:spacing w:before="156"/>
        <w:ind w:firstLine="420"/>
      </w:pPr>
      <w:r>
        <w:rPr>
          <w:rFonts w:hint="eastAsia"/>
        </w:rPr>
        <w:t>可以在某个特殊变量的IO文件中，添加变量的输出和读入子程序，对于新单元的特殊变量，也可以</w:t>
      </w:r>
      <w:r w:rsidR="008A3F00">
        <w:rPr>
          <w:rFonts w:hint="eastAsia"/>
        </w:rPr>
        <w:t>在文件</w:t>
      </w:r>
      <w:r w:rsidR="008A3F00" w:rsidRPr="00CB69F7">
        <w:rPr>
          <w:rFonts w:hint="eastAsia"/>
        </w:rPr>
        <w:t>ne</w:t>
      </w:r>
      <w:r w:rsidR="008A3F00" w:rsidRPr="00CB69F7">
        <w:t>wElement</w:t>
      </w:r>
      <w:r w:rsidR="008A3F00" w:rsidRPr="00CB69F7">
        <w:rPr>
          <w:rFonts w:hint="eastAsia"/>
        </w:rPr>
        <w:t>.</w:t>
      </w:r>
      <w:r w:rsidR="008A3F00" w:rsidRPr="00CB69F7">
        <w:t>f90</w:t>
      </w:r>
      <w:r w:rsidR="008A3F00" w:rsidRPr="003B2868">
        <w:rPr>
          <w:rFonts w:hint="eastAsia"/>
        </w:rPr>
        <w:t>中</w:t>
      </w:r>
      <w:r w:rsidR="008A3F00">
        <w:rPr>
          <w:rFonts w:hint="eastAsia"/>
        </w:rPr>
        <w:t>，添加变量</w:t>
      </w:r>
      <w:r>
        <w:rPr>
          <w:rFonts w:hint="eastAsia"/>
        </w:rPr>
        <w:t>输出和</w:t>
      </w:r>
      <w:r w:rsidR="008A3F00">
        <w:rPr>
          <w:rFonts w:hint="eastAsia"/>
        </w:rPr>
        <w:t>读入</w:t>
      </w:r>
      <w:r w:rsidR="008A3F00"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r w:rsidR="008A3F00" w:rsidRPr="00831922">
        <w:rPr>
          <w:rFonts w:ascii="宋体" w:eastAsia="宋体" w:hAnsi="宋体" w:hint="eastAsia"/>
        </w:rPr>
        <w:t>：</w:t>
      </w:r>
    </w:p>
    <w:p w14:paraId="19262400" w14:textId="26DDE02F" w:rsidR="008A3F00" w:rsidRDefault="008A3F00" w:rsidP="003B0D11">
      <w:pPr>
        <w:pStyle w:val="input"/>
      </w:pPr>
      <w:r w:rsidRPr="008E7E4D">
        <w:rPr>
          <w:color w:val="00B0F0"/>
        </w:rPr>
        <w:t xml:space="preserve">subroutine </w:t>
      </w:r>
      <w:r w:rsidRPr="008A3F00">
        <w:t>reopen_DIS()</w:t>
      </w:r>
    </w:p>
    <w:p w14:paraId="421B2817" w14:textId="0F954490" w:rsidR="00074B8A" w:rsidRPr="008E259F" w:rsidRDefault="00074B8A" w:rsidP="003B0D11">
      <w:pPr>
        <w:pStyle w:val="input"/>
      </w:pPr>
      <w:r w:rsidRPr="008E7E4D">
        <w:rPr>
          <w:color w:val="00B0F0"/>
        </w:rPr>
        <w:t xml:space="preserve">subroutine </w:t>
      </w:r>
      <w:r w:rsidRPr="00074B8A">
        <w:t>reopen_BATE_IN(isTotal)</w:t>
      </w:r>
    </w:p>
    <w:p w14:paraId="5754BF5F" w14:textId="77777777" w:rsidR="008A3F00" w:rsidRDefault="008A3F00" w:rsidP="008A3F00">
      <w:pPr>
        <w:ind w:firstLine="420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hint="eastAsia"/>
        </w:rPr>
        <w:t>在文件</w:t>
      </w:r>
      <w:r w:rsidRPr="008A3F00">
        <w:t>\</w:t>
      </w:r>
      <w:proofErr w:type="spellStart"/>
      <w:r w:rsidRPr="008A3F00">
        <w:t>elementLib</w:t>
      </w:r>
      <w:proofErr w:type="spellEnd"/>
      <w:r w:rsidRPr="008A3F00">
        <w:t>\tools\reopenmodel.f90</w:t>
      </w:r>
      <w:r>
        <w:rPr>
          <w:rFonts w:hint="eastAsia"/>
        </w:rPr>
        <w:t>的子程序</w:t>
      </w:r>
      <w:r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SUBROUTINE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INPUT_MODOEL()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中：</w:t>
      </w:r>
    </w:p>
    <w:p w14:paraId="693E766D" w14:textId="64BE577D" w:rsidR="008A3F00" w:rsidRDefault="008A3F00" w:rsidP="003B0D11">
      <w:pPr>
        <w:pStyle w:val="a8"/>
      </w:pPr>
      <w:r w:rsidRPr="008A3F00">
        <w:rPr>
          <w:color w:val="00B0F0"/>
        </w:rPr>
        <w:t xml:space="preserve">call </w:t>
      </w:r>
      <w:r w:rsidRPr="008A3F00">
        <w:t>reopen_DIS()</w:t>
      </w:r>
    </w:p>
    <w:p w14:paraId="5CC79DCE" w14:textId="3923A448" w:rsidR="00D74EEB" w:rsidRDefault="00074B8A" w:rsidP="008A3F00">
      <w:pPr>
        <w:ind w:firstLine="420"/>
      </w:pPr>
      <w:r>
        <w:rPr>
          <w:rFonts w:hint="eastAsia"/>
        </w:rPr>
        <w:t>或在</w:t>
      </w:r>
      <w:r w:rsidR="00D74EEB">
        <w:rPr>
          <w:rFonts w:hint="eastAsia"/>
        </w:rPr>
        <w:t>子程序</w:t>
      </w:r>
      <w:r w:rsidR="00D74EEB"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SUBROUTINE </w:t>
      </w:r>
      <w:r w:rsidR="00D74EEB" w:rsidRPr="00D74EEB">
        <w:rPr>
          <w:rFonts w:ascii="新宋体" w:eastAsia="新宋体" w:cs="新宋体"/>
          <w:color w:val="000000"/>
          <w:kern w:val="0"/>
          <w:sz w:val="19"/>
          <w:szCs w:val="19"/>
        </w:rPr>
        <w:t>INPUT_RESULT</w:t>
      </w:r>
      <w:r w:rsidR="00D74EEB"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 w:rsidR="00D74EEB">
        <w:rPr>
          <w:rFonts w:ascii="新宋体" w:eastAsia="新宋体" w:cs="新宋体" w:hint="eastAsia"/>
          <w:color w:val="000000"/>
          <w:kern w:val="0"/>
          <w:sz w:val="19"/>
          <w:szCs w:val="19"/>
        </w:rPr>
        <w:t>中：</w:t>
      </w:r>
    </w:p>
    <w:p w14:paraId="63A31462" w14:textId="614B7C2A" w:rsidR="008A3F00" w:rsidRPr="008A3F00" w:rsidRDefault="00D74EEB" w:rsidP="003B0D11">
      <w:pPr>
        <w:pStyle w:val="a8"/>
      </w:pPr>
      <w:r w:rsidRPr="008A3F00">
        <w:rPr>
          <w:color w:val="00B0F0"/>
        </w:rPr>
        <w:t xml:space="preserve">call </w:t>
      </w:r>
      <w:r w:rsidRPr="00D74EEB">
        <w:t>reopen_BATE_IN(1)</w:t>
      </w:r>
    </w:p>
    <w:p w14:paraId="7CF70FB8" w14:textId="77777777" w:rsidR="00074B8A" w:rsidRDefault="00074B8A" w:rsidP="00074B8A">
      <w:pPr>
        <w:ind w:firstLine="420"/>
      </w:pPr>
    </w:p>
    <w:p w14:paraId="0DCB24B1" w14:textId="276230CE" w:rsidR="008E259F" w:rsidRPr="008E259F" w:rsidRDefault="008E259F" w:rsidP="008E259F">
      <w:pPr>
        <w:pStyle w:val="2"/>
        <w:numPr>
          <w:ilvl w:val="0"/>
          <w:numId w:val="24"/>
        </w:numPr>
      </w:pPr>
      <w:bookmarkStart w:id="31" w:name="_Toc99920841"/>
      <w:r>
        <w:rPr>
          <w:rFonts w:hint="eastAsia"/>
        </w:rPr>
        <w:t>单元特殊变量</w:t>
      </w:r>
      <w:bookmarkEnd w:id="31"/>
    </w:p>
    <w:p w14:paraId="68EB14BE" w14:textId="47B4232D" w:rsidR="0074013E" w:rsidRDefault="0074013E" w:rsidP="006631A9">
      <w:pPr>
        <w:pStyle w:val="3"/>
        <w:numPr>
          <w:ilvl w:val="0"/>
          <w:numId w:val="36"/>
        </w:numPr>
      </w:pPr>
      <w:bookmarkStart w:id="32" w:name="_Toc99920842"/>
      <w:bookmarkEnd w:id="24"/>
      <w:r>
        <w:rPr>
          <w:rFonts w:hint="eastAsia"/>
        </w:rPr>
        <w:t>单元特殊变量的输出</w:t>
      </w:r>
      <w:bookmarkEnd w:id="32"/>
    </w:p>
    <w:p w14:paraId="1D87B3B6" w14:textId="626A34B8" w:rsidR="00BF0815" w:rsidRDefault="00BF0815" w:rsidP="009F0E3B">
      <w:pPr>
        <w:ind w:firstLine="420"/>
      </w:pPr>
      <w:r w:rsidRPr="00817937">
        <w:rPr>
          <w:rFonts w:hint="eastAsia"/>
        </w:rPr>
        <w:t>对于一些特殊单元，有一些特殊的结果变量，在结果输出项目中，计算点的应力时会用到，如裂纹尖端的k因子。这时需要额外输出。</w:t>
      </w:r>
    </w:p>
    <w:p w14:paraId="36FFD0B7" w14:textId="3C887F47" w:rsidR="001845F0" w:rsidRPr="00CB69F7" w:rsidRDefault="001845F0" w:rsidP="001845F0">
      <w:pPr>
        <w:spacing w:before="156"/>
        <w:ind w:firstLine="420"/>
      </w:pPr>
      <w:r>
        <w:rPr>
          <w:rFonts w:hint="eastAsia"/>
        </w:rPr>
        <w:t>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输出特殊单元变量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r w:rsidRPr="00831922">
        <w:rPr>
          <w:rFonts w:ascii="宋体" w:eastAsia="宋体" w:hAnsi="宋体" w:hint="eastAsia"/>
        </w:rPr>
        <w:t>：</w:t>
      </w:r>
    </w:p>
    <w:p w14:paraId="0EF6DDBE" w14:textId="77777777" w:rsidR="001845F0" w:rsidRPr="003B2868" w:rsidRDefault="001845F0" w:rsidP="003B0D11">
      <w:pPr>
        <w:pStyle w:val="input"/>
      </w:pPr>
      <w:r w:rsidRPr="008E7E4D">
        <w:rPr>
          <w:color w:val="00B0F0"/>
        </w:rPr>
        <w:t xml:space="preserve">SUBROUTINE </w:t>
      </w:r>
      <w:r>
        <w:t>OUTPUT_RESULTS_</w:t>
      </w:r>
      <w:r w:rsidRPr="003B2868">
        <w:t>newElement</w:t>
      </w:r>
      <w:r w:rsidRPr="00831922">
        <w:t>()</w:t>
      </w:r>
    </w:p>
    <w:p w14:paraId="1FF3AE16" w14:textId="65A05B15" w:rsidR="001845F0" w:rsidRDefault="001845F0" w:rsidP="001845F0">
      <w:pPr>
        <w:ind w:firstLine="420"/>
      </w:pPr>
      <w:r w:rsidRPr="0086110D">
        <w:rPr>
          <w:rFonts w:hint="eastAsia"/>
        </w:rPr>
        <w:t>在文件</w:t>
      </w:r>
      <w:r w:rsidRPr="000B1DD9">
        <w:t>output_results_for_intelF</w:t>
      </w:r>
      <w:r w:rsidRPr="0086110D">
        <w:t>.f90</w:t>
      </w:r>
      <w:r w:rsidRPr="0086110D">
        <w:rPr>
          <w:rFonts w:hint="eastAsia"/>
        </w:rPr>
        <w:t>的子程序</w:t>
      </w:r>
      <w:r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SUBROUTINE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OUTPUT_RESULTS()</w:t>
      </w:r>
      <w:r w:rsidRPr="00072C63">
        <w:rPr>
          <w:rFonts w:hint="eastAsia"/>
        </w:rPr>
        <w:t>中添加</w:t>
      </w:r>
      <w:r w:rsidRPr="000B1DD9">
        <w:rPr>
          <w:rFonts w:hint="eastAsia"/>
        </w:rPr>
        <w:t>输出</w:t>
      </w:r>
      <w:r w:rsidRPr="000B1DD9">
        <w:rPr>
          <w:rFonts w:hint="eastAsia"/>
        </w:rPr>
        <w:lastRenderedPageBreak/>
        <w:t>每个增量</w:t>
      </w:r>
      <w:proofErr w:type="gramStart"/>
      <w:r w:rsidRPr="000B1DD9">
        <w:rPr>
          <w:rFonts w:hint="eastAsia"/>
        </w:rPr>
        <w:t>步计算</w:t>
      </w:r>
      <w:proofErr w:type="gramEnd"/>
      <w:r w:rsidRPr="000B1DD9">
        <w:rPr>
          <w:rFonts w:hint="eastAsia"/>
        </w:rPr>
        <w:t>结果，以便于后处理：绘图或输出给</w:t>
      </w:r>
      <w:proofErr w:type="spellStart"/>
      <w:r w:rsidRPr="000B1DD9">
        <w:t>tecplot</w:t>
      </w:r>
      <w:proofErr w:type="spellEnd"/>
      <w:r w:rsidRPr="000B1DD9">
        <w:t>显示。</w:t>
      </w:r>
      <w:r w:rsidR="008A3F00">
        <w:rPr>
          <w:rFonts w:hint="eastAsia"/>
        </w:rPr>
        <w:t>调用形式如下：</w:t>
      </w:r>
    </w:p>
    <w:p w14:paraId="650ADC6D" w14:textId="7E8994E7" w:rsidR="001845F0" w:rsidRDefault="001845F0" w:rsidP="003B0D11">
      <w:pPr>
        <w:pStyle w:val="a8"/>
      </w:pPr>
      <w:r w:rsidRPr="008A3F00">
        <w:rPr>
          <w:color w:val="00B0F0"/>
        </w:rPr>
        <w:t xml:space="preserve">Call </w:t>
      </w:r>
      <w:r>
        <w:t>OUTPUT_RESULTS_</w:t>
      </w:r>
      <w:r w:rsidRPr="001845F0">
        <w:t xml:space="preserve"> </w:t>
      </w:r>
      <w:r w:rsidRPr="003B2868">
        <w:t>newElement</w:t>
      </w:r>
      <w:r>
        <w:t xml:space="preserve"> ()</w:t>
      </w:r>
    </w:p>
    <w:p w14:paraId="2FCE5F8A" w14:textId="77777777" w:rsidR="0050632B" w:rsidRDefault="00A94B90" w:rsidP="009F0E3B">
      <w:pPr>
        <w:ind w:firstLine="420"/>
      </w:pPr>
      <w:r>
        <w:rPr>
          <w:rFonts w:hint="eastAsia"/>
        </w:rPr>
        <w:t>例如：对于两相材料单元，需添加特殊的结果输出子程序：</w:t>
      </w:r>
    </w:p>
    <w:p w14:paraId="2F120223" w14:textId="03A87782" w:rsidR="008E259F" w:rsidRPr="000552C7" w:rsidRDefault="001845F0" w:rsidP="00B270B5">
      <w:pPr>
        <w:pStyle w:val="af7"/>
      </w:pPr>
      <w:r w:rsidRPr="001845F0">
        <w:drawing>
          <wp:inline distT="0" distB="0" distL="0" distR="0" wp14:anchorId="70FD79BD" wp14:editId="3D153C2B">
            <wp:extent cx="2600485" cy="171450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618778" cy="1726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308EE" w14:textId="3C1286C4" w:rsidR="00BF0815" w:rsidRDefault="0074013E" w:rsidP="006631A9">
      <w:pPr>
        <w:pStyle w:val="3"/>
      </w:pPr>
      <w:bookmarkStart w:id="33" w:name="_Toc99920843"/>
      <w:r>
        <w:rPr>
          <w:rFonts w:hint="eastAsia"/>
        </w:rPr>
        <w:t>特殊单元变量的读入</w:t>
      </w:r>
      <w:bookmarkEnd w:id="33"/>
    </w:p>
    <w:p w14:paraId="2C3A5E5E" w14:textId="487CEA27" w:rsidR="0074013E" w:rsidRDefault="00BF0815" w:rsidP="009F0E3B">
      <w:pPr>
        <w:ind w:firstLine="420"/>
      </w:pPr>
      <w:r w:rsidRPr="00817937">
        <w:rPr>
          <w:rFonts w:hint="eastAsia"/>
        </w:rPr>
        <w:t>对于一些特殊单元，有一些特殊的结果变量，在应力计算中会用到，如裂纹尖端的k因子。这时需要额外读入。</w:t>
      </w:r>
    </w:p>
    <w:p w14:paraId="6DE89F9A" w14:textId="77777777" w:rsidR="00FC2938" w:rsidRPr="00CB69F7" w:rsidRDefault="00FC2938" w:rsidP="00FC2938">
      <w:pPr>
        <w:spacing w:before="156"/>
        <w:ind w:firstLine="420"/>
      </w:pPr>
      <w:r>
        <w:rPr>
          <w:rFonts w:hint="eastAsia"/>
        </w:rPr>
        <w:t>在文件</w:t>
      </w:r>
      <w:r w:rsidRPr="00CB69F7">
        <w:rPr>
          <w:rFonts w:hint="eastAsia"/>
        </w:rPr>
        <w:t>ne</w:t>
      </w:r>
      <w:r w:rsidRPr="00CB69F7">
        <w:t>wElement</w:t>
      </w:r>
      <w:r w:rsidRPr="00CB69F7">
        <w:rPr>
          <w:rFonts w:hint="eastAsia"/>
        </w:rPr>
        <w:t>.</w:t>
      </w:r>
      <w:r w:rsidRPr="00CB69F7">
        <w:t>f90</w:t>
      </w:r>
      <w:r w:rsidRPr="003B2868">
        <w:rPr>
          <w:rFonts w:hint="eastAsia"/>
        </w:rPr>
        <w:t>中</w:t>
      </w:r>
      <w:r>
        <w:rPr>
          <w:rFonts w:hint="eastAsia"/>
        </w:rPr>
        <w:t>，添加输出特殊单元变量</w:t>
      </w:r>
      <w:r w:rsidRPr="0086110D">
        <w:rPr>
          <w:rFonts w:cs="新宋体" w:hint="eastAsia"/>
          <w:color w:val="000000"/>
          <w:kern w:val="0"/>
          <w:sz w:val="19"/>
          <w:szCs w:val="19"/>
        </w:rPr>
        <w:t>的子程序</w:t>
      </w:r>
      <w:r w:rsidRPr="00831922">
        <w:rPr>
          <w:rFonts w:ascii="宋体" w:eastAsia="宋体" w:hAnsi="宋体" w:hint="eastAsia"/>
        </w:rPr>
        <w:t>：</w:t>
      </w:r>
    </w:p>
    <w:p w14:paraId="103FD2A8" w14:textId="7C3B7507" w:rsidR="00FC2938" w:rsidRPr="003B2868" w:rsidRDefault="00FC2938" w:rsidP="003B0D11">
      <w:pPr>
        <w:pStyle w:val="input"/>
      </w:pPr>
      <w:r w:rsidRPr="008E7E4D">
        <w:rPr>
          <w:color w:val="00B0F0"/>
        </w:rPr>
        <w:t xml:space="preserve">SUBROUTINE </w:t>
      </w:r>
      <w:r w:rsidRPr="00FC2938">
        <w:rPr>
          <w:rFonts w:hint="eastAsia"/>
        </w:rPr>
        <w:t>IN</w:t>
      </w:r>
      <w:r>
        <w:t>PUT_RESULTS_</w:t>
      </w:r>
      <w:r w:rsidRPr="003B2868">
        <w:t>newElement</w:t>
      </w:r>
      <w:r w:rsidRPr="00831922">
        <w:t>()</w:t>
      </w:r>
    </w:p>
    <w:p w14:paraId="7B2FA562" w14:textId="0B03B5B1" w:rsidR="00FC2938" w:rsidRDefault="00373E76" w:rsidP="009F0E3B">
      <w:pPr>
        <w:ind w:firstLine="420"/>
      </w:pPr>
      <w:r>
        <w:rPr>
          <w:rFonts w:hint="eastAsia"/>
        </w:rPr>
        <w:t>新单元结果输入子程序调用，可以在项目主程序位于</w:t>
      </w:r>
      <w:r w:rsidRPr="00373E76">
        <w:t>\</w:t>
      </w:r>
      <w:proofErr w:type="spellStart"/>
      <w:r w:rsidRPr="00373E76">
        <w:t>for_drawing</w:t>
      </w:r>
      <w:proofErr w:type="spellEnd"/>
      <w:r w:rsidRPr="00373E76">
        <w:t>\output_main.f90</w:t>
      </w:r>
      <w:r>
        <w:rPr>
          <w:rFonts w:hint="eastAsia"/>
        </w:rPr>
        <w:t>中：</w:t>
      </w:r>
    </w:p>
    <w:p w14:paraId="7465E042" w14:textId="05DDEE6E" w:rsidR="00373E76" w:rsidRDefault="00373E76" w:rsidP="003B0D11">
      <w:pPr>
        <w:pStyle w:val="a8"/>
      </w:pPr>
      <w:r w:rsidRPr="00373E76">
        <w:rPr>
          <w:color w:val="00B0F0"/>
        </w:rPr>
        <w:t xml:space="preserve">CALL </w:t>
      </w:r>
      <w:r>
        <w:t>INPUT_MODOEL_text()</w:t>
      </w:r>
    </w:p>
    <w:p w14:paraId="03592862" w14:textId="2E109F4B" w:rsidR="00373E76" w:rsidRDefault="00373E76" w:rsidP="003B0D11">
      <w:pPr>
        <w:pStyle w:val="a8"/>
      </w:pPr>
      <w:r w:rsidRPr="00373E76">
        <w:rPr>
          <w:color w:val="00B0F0"/>
        </w:rPr>
        <w:t xml:space="preserve">CALL </w:t>
      </w:r>
      <w:r>
        <w:t>INPUT_MODOEL()</w:t>
      </w:r>
    </w:p>
    <w:p w14:paraId="4863BDA1" w14:textId="4EBBD5F7" w:rsidR="00373E76" w:rsidRPr="00373E76" w:rsidRDefault="00373E76" w:rsidP="003B0D11">
      <w:pPr>
        <w:pStyle w:val="a8"/>
      </w:pPr>
      <w:r w:rsidRPr="00373E76">
        <w:rPr>
          <w:color w:val="00B0F0"/>
        </w:rPr>
        <w:t>CALL</w:t>
      </w:r>
      <w:r w:rsidRPr="00373E76">
        <w:t xml:space="preserve"> INPUT_MODOEL_2phase()</w:t>
      </w:r>
    </w:p>
    <w:p w14:paraId="1E22E54E" w14:textId="170C36C8" w:rsidR="00373E76" w:rsidRDefault="00373E76" w:rsidP="003B0D11">
      <w:pPr>
        <w:pStyle w:val="a8"/>
      </w:pPr>
      <w:r w:rsidRPr="00373E76">
        <w:rPr>
          <w:color w:val="00B0F0"/>
        </w:rPr>
        <w:t xml:space="preserve">CALL </w:t>
      </w:r>
      <w:r w:rsidRPr="00373E76">
        <w:t>INPUT_RESULT()</w:t>
      </w:r>
    </w:p>
    <w:p w14:paraId="017F6AF0" w14:textId="7FD1E4DB" w:rsidR="001845F0" w:rsidRDefault="00F44D72" w:rsidP="009F0E3B">
      <w:pPr>
        <w:ind w:firstLine="420"/>
      </w:pPr>
      <w:r>
        <w:rPr>
          <w:rFonts w:hint="eastAsia"/>
        </w:rPr>
        <w:t>也</w:t>
      </w:r>
      <w:r w:rsidR="00373E76">
        <w:rPr>
          <w:rFonts w:hint="eastAsia"/>
        </w:rPr>
        <w:t>可以添加到</w:t>
      </w:r>
      <w:r w:rsidR="00373E76" w:rsidRPr="008A3F00">
        <w:t>\</w:t>
      </w:r>
      <w:proofErr w:type="spellStart"/>
      <w:r w:rsidR="00373E76" w:rsidRPr="008A3F00">
        <w:t>elementLib</w:t>
      </w:r>
      <w:proofErr w:type="spellEnd"/>
      <w:r w:rsidR="00373E76" w:rsidRPr="008A3F00">
        <w:t>\tools\reopenmodel.f90</w:t>
      </w:r>
      <w:r w:rsidR="00373E76">
        <w:rPr>
          <w:rFonts w:hint="eastAsia"/>
        </w:rPr>
        <w:t>的</w:t>
      </w:r>
      <w:r w:rsidR="00373E76"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SUBROUTINE </w:t>
      </w:r>
      <w:r w:rsidR="00373E76" w:rsidRPr="00373E76">
        <w:t>INPUT_RESULT()</w:t>
      </w:r>
      <w:r w:rsidR="00373E76">
        <w:rPr>
          <w:rFonts w:hint="eastAsia"/>
        </w:rPr>
        <w:t>中</w:t>
      </w:r>
      <w:r>
        <w:rPr>
          <w:rFonts w:hint="eastAsia"/>
        </w:rPr>
        <w:t>：</w:t>
      </w:r>
    </w:p>
    <w:p w14:paraId="4E46086B" w14:textId="066258C1" w:rsidR="00373E76" w:rsidRPr="001845F0" w:rsidRDefault="00373E76" w:rsidP="003B0D11">
      <w:pPr>
        <w:pStyle w:val="a8"/>
      </w:pPr>
      <w:r w:rsidRPr="00373E76">
        <w:rPr>
          <w:color w:val="00B0F0"/>
        </w:rPr>
        <w:t xml:space="preserve">call </w:t>
      </w:r>
      <w:r>
        <w:rPr>
          <w:rFonts w:hint="eastAsia"/>
        </w:rPr>
        <w:t>IN</w:t>
      </w:r>
      <w:r>
        <w:t>PUT_RESULTS_</w:t>
      </w:r>
      <w:r w:rsidRPr="003B2868">
        <w:t>newElement</w:t>
      </w:r>
      <w:r w:rsidRPr="00373E76">
        <w:t xml:space="preserve"> ()</w:t>
      </w:r>
    </w:p>
    <w:p w14:paraId="12609BC8" w14:textId="77777777" w:rsidR="006947C7" w:rsidRDefault="006947C7">
      <w:pPr>
        <w:widowControl/>
        <w:spacing w:before="0" w:line="240" w:lineRule="auto"/>
        <w:ind w:firstLineChars="0" w:firstLine="0"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3C24DF26" w14:textId="66DEF4C2" w:rsidR="0074013E" w:rsidRDefault="0074013E" w:rsidP="00E91BBD">
      <w:pPr>
        <w:pStyle w:val="1"/>
        <w:spacing w:before="156"/>
        <w:ind w:firstLine="880"/>
      </w:pPr>
      <w:bookmarkStart w:id="34" w:name="_Toc99920844"/>
      <w:proofErr w:type="spellStart"/>
      <w:r w:rsidRPr="00A94B90">
        <w:rPr>
          <w:rFonts w:hint="eastAsia"/>
        </w:rPr>
        <w:lastRenderedPageBreak/>
        <w:t>pathresult</w:t>
      </w:r>
      <w:proofErr w:type="spellEnd"/>
      <w:r w:rsidRPr="00A94B90">
        <w:rPr>
          <w:rFonts w:hint="eastAsia"/>
        </w:rPr>
        <w:t>项目</w:t>
      </w:r>
      <w:bookmarkEnd w:id="34"/>
    </w:p>
    <w:p w14:paraId="5930B706" w14:textId="7592DF34" w:rsidR="00A94B90" w:rsidRPr="00817937" w:rsidRDefault="00A94B90" w:rsidP="009F0E3B">
      <w:pPr>
        <w:ind w:firstLine="420"/>
      </w:pPr>
      <w:r w:rsidRPr="00817937">
        <w:rPr>
          <w:rFonts w:hint="eastAsia"/>
        </w:rPr>
        <w:t>该项目根据</w:t>
      </w:r>
      <w:proofErr w:type="gramStart"/>
      <w:r w:rsidRPr="00817937">
        <w:rPr>
          <w:rFonts w:hint="eastAsia"/>
        </w:rPr>
        <w:t>主计算</w:t>
      </w:r>
      <w:proofErr w:type="gramEnd"/>
      <w:r w:rsidRPr="00817937">
        <w:rPr>
          <w:rFonts w:hint="eastAsia"/>
        </w:rPr>
        <w:t>项目输出的位移和应力参数beta的结果，</w:t>
      </w:r>
      <w:r>
        <w:rPr>
          <w:rFonts w:hint="eastAsia"/>
        </w:rPr>
        <w:t>计算路径穿过的单元，然后逐个计算每个穿过单元内、路径上点的应力。</w:t>
      </w:r>
    </w:p>
    <w:p w14:paraId="6D918BB8" w14:textId="77777777" w:rsidR="00817937" w:rsidRDefault="00817937" w:rsidP="00DA441B">
      <w:pPr>
        <w:pStyle w:val="2"/>
        <w:numPr>
          <w:ilvl w:val="0"/>
          <w:numId w:val="27"/>
        </w:numPr>
      </w:pPr>
      <w:bookmarkStart w:id="35" w:name="_Toc99920845"/>
      <w:r>
        <w:rPr>
          <w:rFonts w:hint="eastAsia"/>
        </w:rPr>
        <w:t>计算穿过单元各部分路径</w:t>
      </w:r>
      <w:bookmarkEnd w:id="35"/>
    </w:p>
    <w:p w14:paraId="03AA06A9" w14:textId="46453439" w:rsidR="0074013E" w:rsidRDefault="0074013E" w:rsidP="009F0E3B">
      <w:pPr>
        <w:ind w:firstLine="420"/>
      </w:pPr>
      <w:r w:rsidRPr="00BF3711">
        <w:rPr>
          <w:rFonts w:hint="eastAsia"/>
        </w:rPr>
        <w:t>对于内部微结构比较复杂的单元，需要重新计算路径穿过单元各部分（基体、夹杂、空洞等）的</w:t>
      </w:r>
      <w:r w:rsidR="005C7C6A" w:rsidRPr="00BF3711">
        <w:rPr>
          <w:rFonts w:hint="eastAsia"/>
        </w:rPr>
        <w:t>进入点和穿出点的信息</w:t>
      </w:r>
      <w:r w:rsidR="00BF3711">
        <w:rPr>
          <w:rFonts w:hint="eastAsia"/>
        </w:rPr>
        <w:t>。</w:t>
      </w:r>
      <w:r w:rsidR="00A94B90">
        <w:rPr>
          <w:rFonts w:hint="eastAsia"/>
        </w:rPr>
        <w:t>修改位置：</w:t>
      </w:r>
    </w:p>
    <w:p w14:paraId="67F138A9" w14:textId="68E4F358" w:rsidR="00A94B90" w:rsidRDefault="00254DED" w:rsidP="009F0E3B">
      <w:pPr>
        <w:ind w:firstLine="420"/>
      </w:pPr>
      <w:r>
        <w:rPr>
          <w:rFonts w:hint="eastAsia"/>
        </w:rPr>
        <w:t>1、</w:t>
      </w:r>
      <w:r w:rsidR="00A94B90">
        <w:rPr>
          <w:rFonts w:hint="eastAsia"/>
        </w:rPr>
        <w:t>在文件</w:t>
      </w:r>
      <w:r w:rsidR="00A94B90" w:rsidRPr="00A94B90">
        <w:t>intersection_of_path</w:t>
      </w:r>
      <w:r w:rsidR="00A94B90" w:rsidRPr="007E593F">
        <w:t>.f90</w:t>
      </w:r>
      <w:r w:rsidR="00A94B90">
        <w:rPr>
          <w:rFonts w:hint="eastAsia"/>
        </w:rPr>
        <w:t>中的</w:t>
      </w:r>
      <w:r w:rsidR="00A94B90" w:rsidRPr="008E7E4D">
        <w:rPr>
          <w:rFonts w:ascii="新宋体" w:eastAsia="新宋体" w:cs="新宋体"/>
          <w:color w:val="00B0F0"/>
          <w:kern w:val="0"/>
          <w:sz w:val="19"/>
          <w:szCs w:val="19"/>
        </w:rPr>
        <w:t>SUBROUTINE</w:t>
      </w:r>
      <w:r w:rsidR="0001081F" w:rsidRPr="008E7E4D">
        <w:rPr>
          <w:rFonts w:ascii="新宋体" w:eastAsia="新宋体" w:cs="新宋体"/>
          <w:color w:val="00B0F0"/>
          <w:kern w:val="0"/>
          <w:sz w:val="19"/>
          <w:szCs w:val="19"/>
        </w:rPr>
        <w:t xml:space="preserve"> </w:t>
      </w:r>
      <w:proofErr w:type="spellStart"/>
      <w:r w:rsidR="00A94B90">
        <w:rPr>
          <w:rFonts w:ascii="新宋体" w:eastAsia="新宋体" w:cs="新宋体"/>
          <w:color w:val="000000"/>
          <w:kern w:val="0"/>
          <w:sz w:val="19"/>
          <w:szCs w:val="19"/>
        </w:rPr>
        <w:t>GET_STRESS_along_path</w:t>
      </w:r>
      <w:proofErr w:type="spellEnd"/>
      <w:r w:rsidR="00A94B90" w:rsidRPr="00B9716E">
        <w:rPr>
          <w:rFonts w:hint="eastAsia"/>
        </w:rPr>
        <w:t>子程序中</w:t>
      </w:r>
      <w:r w:rsidR="00A94B90">
        <w:rPr>
          <w:rFonts w:hint="eastAsia"/>
        </w:rPr>
        <w:t>添加新的分支。</w:t>
      </w:r>
    </w:p>
    <w:p w14:paraId="61AA644F" w14:textId="2DD134B2" w:rsidR="00A94B90" w:rsidRDefault="00A94B90" w:rsidP="003B0D11">
      <w:pPr>
        <w:pStyle w:val="a8"/>
      </w:pPr>
      <w:r w:rsidRPr="006947C7">
        <w:rPr>
          <w:color w:val="00B0F0"/>
        </w:rPr>
        <w:t>elseif</w:t>
      </w:r>
      <w:r>
        <w:t>(N_TYPE(NUM_ELEMENT_CUR)</w:t>
      </w:r>
      <w:r w:rsidR="00DA441B">
        <w:t xml:space="preserve"> </w:t>
      </w:r>
      <w:r>
        <w:t>==</w:t>
      </w:r>
      <w:r w:rsidR="00DA441B" w:rsidRPr="00DA441B">
        <w:t xml:space="preserve"> </w:t>
      </w:r>
      <w:r w:rsidR="00DA441B" w:rsidRPr="00BC715A">
        <w:t>Type_</w:t>
      </w:r>
      <w:r w:rsidR="00DA441B" w:rsidRPr="00BC715A">
        <w:rPr>
          <w:rFonts w:hint="eastAsia"/>
        </w:rPr>
        <w:t>ne</w:t>
      </w:r>
      <w:r w:rsidR="00DA441B" w:rsidRPr="00BC715A">
        <w:t>wElement</w:t>
      </w:r>
      <w:r>
        <w:t>)</w:t>
      </w:r>
      <w:r w:rsidR="00DA441B">
        <w:t xml:space="preserve"> </w:t>
      </w:r>
      <w:r w:rsidRPr="006947C7">
        <w:rPr>
          <w:color w:val="00B0F0"/>
        </w:rPr>
        <w:t>then</w:t>
      </w:r>
    </w:p>
    <w:p w14:paraId="3FBE0213" w14:textId="5C191F28" w:rsidR="00254DED" w:rsidRDefault="00254DED" w:rsidP="009F0E3B">
      <w:pPr>
        <w:ind w:firstLine="420"/>
      </w:pPr>
      <w:r>
        <w:rPr>
          <w:rFonts w:hint="eastAsia"/>
        </w:rPr>
        <w:t>2、对于有内部微结构的单元，需要计算路径穿过单元时是否穿过微结构，需要添加路径和微结构位置关系的程序：例如：</w:t>
      </w:r>
    </w:p>
    <w:p w14:paraId="4ACD1BF8" w14:textId="0373798E" w:rsidR="00254DED" w:rsidRDefault="00DA441B" w:rsidP="003B0D11">
      <w:pPr>
        <w:pStyle w:val="a8"/>
        <w:rPr>
          <w:rFonts w:ascii="宋体" w:hAnsi="宋体"/>
        </w:rPr>
      </w:pPr>
      <w:r w:rsidRPr="006947C7">
        <w:rPr>
          <w:color w:val="00B0F0"/>
        </w:rPr>
        <w:t>C</w:t>
      </w:r>
      <w:r w:rsidR="00254DED" w:rsidRPr="006947C7">
        <w:rPr>
          <w:color w:val="00B0F0"/>
        </w:rPr>
        <w:t>all</w:t>
      </w:r>
      <w:r w:rsidRPr="006947C7">
        <w:rPr>
          <w:color w:val="00B0F0"/>
        </w:rPr>
        <w:t xml:space="preserve"> </w:t>
      </w:r>
      <w:r w:rsidR="00254DED">
        <w:t>intersection_of_path_inclusion</w:t>
      </w:r>
      <w:r w:rsidR="00254DED">
        <w:rPr>
          <w:rFonts w:hint="eastAsia"/>
        </w:rPr>
        <w:t>(</w:t>
      </w:r>
      <w:r w:rsidR="00254DED">
        <w:t>…)</w:t>
      </w:r>
    </w:p>
    <w:p w14:paraId="2FEF1E8C" w14:textId="569B403D" w:rsidR="00A94B90" w:rsidRPr="00BF3711" w:rsidRDefault="00254DED" w:rsidP="009F0E3B">
      <w:pPr>
        <w:ind w:firstLine="420"/>
      </w:pPr>
      <w:r>
        <w:rPr>
          <w:rFonts w:hint="eastAsia"/>
        </w:rPr>
        <w:t>3、如果路径穿过微结构，则需要分段输出点应力。</w:t>
      </w:r>
    </w:p>
    <w:p w14:paraId="2CCE3BC4" w14:textId="1CFC572D" w:rsidR="0074013E" w:rsidRDefault="0074013E" w:rsidP="00DA441B">
      <w:pPr>
        <w:pStyle w:val="2"/>
      </w:pPr>
      <w:bookmarkStart w:id="36" w:name="_Toc99920846"/>
      <w:r>
        <w:rPr>
          <w:rFonts w:hint="eastAsia"/>
        </w:rPr>
        <w:t>修改在单元中某条路径上点的应力的计算</w:t>
      </w:r>
      <w:bookmarkEnd w:id="36"/>
    </w:p>
    <w:p w14:paraId="205BEB82" w14:textId="77777777" w:rsidR="00254DED" w:rsidRDefault="00254DED" w:rsidP="009F0E3B">
      <w:pPr>
        <w:pStyle w:val="a3"/>
      </w:pPr>
      <w:r>
        <w:rPr>
          <w:rFonts w:hint="eastAsia"/>
        </w:rPr>
        <w:t>在某个单元内计算某线段（两个点之间）上的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的应力，调用子程序：</w:t>
      </w:r>
    </w:p>
    <w:p w14:paraId="5B870850" w14:textId="0005B3E5" w:rsidR="00254DED" w:rsidRDefault="00DA441B" w:rsidP="003B0D11">
      <w:pPr>
        <w:pStyle w:val="a8"/>
      </w:pPr>
      <w:r w:rsidRPr="006947C7">
        <w:rPr>
          <w:color w:val="00B0F0"/>
        </w:rPr>
        <w:t>C</w:t>
      </w:r>
      <w:r w:rsidR="00254DED" w:rsidRPr="006947C7">
        <w:rPr>
          <w:color w:val="00B0F0"/>
        </w:rPr>
        <w:t>all</w:t>
      </w:r>
      <w:r w:rsidRPr="006947C7">
        <w:rPr>
          <w:color w:val="00B0F0"/>
        </w:rPr>
        <w:t xml:space="preserve"> </w:t>
      </w:r>
      <w:r w:rsidR="00254DED">
        <w:t>GET_ANY_STRESS(…)</w:t>
      </w:r>
    </w:p>
    <w:p w14:paraId="38D90D7B" w14:textId="325856F4" w:rsidR="0050632B" w:rsidRPr="00254DED" w:rsidRDefault="0050632B" w:rsidP="009F0E3B">
      <w:pPr>
        <w:pStyle w:val="a3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在文件</w:t>
      </w:r>
      <w:r w:rsidRPr="00A94B90">
        <w:rPr>
          <w:rFonts w:ascii="宋体" w:eastAsia="宋体" w:hAnsi="宋体"/>
        </w:rPr>
        <w:t>intersection_of_path</w:t>
      </w:r>
      <w:r w:rsidRPr="007E593F">
        <w:rPr>
          <w:rFonts w:ascii="宋体" w:eastAsia="宋体" w:hAnsi="宋体"/>
        </w:rPr>
        <w:t>.f90</w:t>
      </w:r>
      <w:r>
        <w:rPr>
          <w:rFonts w:ascii="宋体" w:eastAsia="宋体" w:hAnsi="宋体" w:hint="eastAsia"/>
        </w:rPr>
        <w:t>的</w:t>
      </w:r>
      <w:r>
        <w:rPr>
          <w:rFonts w:hint="eastAsia"/>
          <w:color w:val="000000"/>
        </w:rPr>
        <w:t>子程序</w:t>
      </w:r>
      <w:r w:rsidRPr="00B878A9">
        <w:rPr>
          <w:color w:val="00B0F0"/>
        </w:rPr>
        <w:t>SUBROUTINE</w:t>
      </w:r>
      <w:r w:rsidR="0001081F" w:rsidRPr="00B878A9">
        <w:rPr>
          <w:color w:val="00B0F0"/>
        </w:rPr>
        <w:t xml:space="preserve"> </w:t>
      </w:r>
      <w:r>
        <w:rPr>
          <w:color w:val="000000"/>
        </w:rPr>
        <w:t>GET_ANY_STRESS(…)</w:t>
      </w:r>
      <w:r>
        <w:rPr>
          <w:rFonts w:hint="eastAsia"/>
          <w:color w:val="000000"/>
        </w:rPr>
        <w:t>中，同样是调用：</w:t>
      </w:r>
    </w:p>
    <w:p w14:paraId="134D5DDD" w14:textId="49BED5A9" w:rsidR="0050632B" w:rsidRDefault="00DA441B" w:rsidP="003B0D11">
      <w:pPr>
        <w:pStyle w:val="a8"/>
      </w:pPr>
      <w:r w:rsidRPr="006947C7">
        <w:rPr>
          <w:color w:val="00B0F0"/>
        </w:rPr>
        <w:t>C</w:t>
      </w:r>
      <w:r w:rsidR="0050632B" w:rsidRPr="006947C7">
        <w:rPr>
          <w:color w:val="00B0F0"/>
        </w:rPr>
        <w:t>all</w:t>
      </w:r>
      <w:r w:rsidRPr="006947C7">
        <w:rPr>
          <w:color w:val="00B0F0"/>
        </w:rPr>
        <w:t xml:space="preserve"> </w:t>
      </w:r>
      <w:r w:rsidR="0050632B">
        <w:t>GET_POINT_STRESS_4out(…)</w:t>
      </w:r>
    </w:p>
    <w:p w14:paraId="376D9F93" w14:textId="39179FB1" w:rsidR="0050632B" w:rsidRPr="00254DED" w:rsidRDefault="0050632B" w:rsidP="009F0E3B">
      <w:pPr>
        <w:pStyle w:val="a3"/>
        <w:rPr>
          <w:rFonts w:ascii="宋体" w:eastAsia="宋体" w:hAnsi="宋体"/>
        </w:rPr>
      </w:pPr>
    </w:p>
    <w:p w14:paraId="17A92C39" w14:textId="77777777" w:rsidR="00254DED" w:rsidRDefault="00254DED" w:rsidP="009F0E3B">
      <w:pPr>
        <w:pStyle w:val="a3"/>
      </w:pPr>
    </w:p>
    <w:sectPr w:rsidR="00254DED" w:rsidSect="005C306D">
      <w:pgSz w:w="11906" w:h="16838"/>
      <w:pgMar w:top="1440" w:right="1800" w:bottom="1246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87B2BC" w14:textId="77777777" w:rsidR="001C3558" w:rsidRDefault="001C3558" w:rsidP="009F0E3B">
      <w:pPr>
        <w:spacing w:before="120"/>
        <w:ind w:firstLine="420"/>
      </w:pPr>
      <w:r>
        <w:separator/>
      </w:r>
    </w:p>
  </w:endnote>
  <w:endnote w:type="continuationSeparator" w:id="0">
    <w:p w14:paraId="22FC1964" w14:textId="77777777" w:rsidR="001C3558" w:rsidRDefault="001C3558" w:rsidP="009F0E3B">
      <w:pPr>
        <w:spacing w:before="120"/>
        <w:ind w:firstLine="420"/>
      </w:pPr>
      <w:r>
        <w:continuationSeparator/>
      </w:r>
    </w:p>
  </w:endnote>
  <w:endnote w:type="continuationNotice" w:id="1">
    <w:p w14:paraId="4DAD039A" w14:textId="77777777" w:rsidR="001C3558" w:rsidRDefault="001C3558" w:rsidP="009F0E3B">
      <w:pPr>
        <w:spacing w:before="120"/>
        <w:ind w:firstLine="4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954ADC" w14:textId="77777777" w:rsidR="001C3558" w:rsidRDefault="001C3558" w:rsidP="009F0E3B">
      <w:pPr>
        <w:spacing w:before="120"/>
        <w:ind w:firstLine="420"/>
      </w:pPr>
      <w:r>
        <w:separator/>
      </w:r>
    </w:p>
  </w:footnote>
  <w:footnote w:type="continuationSeparator" w:id="0">
    <w:p w14:paraId="6CE1CF2E" w14:textId="77777777" w:rsidR="001C3558" w:rsidRDefault="001C3558" w:rsidP="009F0E3B">
      <w:pPr>
        <w:spacing w:before="120"/>
        <w:ind w:firstLine="420"/>
      </w:pPr>
      <w:r>
        <w:continuationSeparator/>
      </w:r>
    </w:p>
  </w:footnote>
  <w:footnote w:type="continuationNotice" w:id="1">
    <w:p w14:paraId="09B0BA23" w14:textId="77777777" w:rsidR="001C3558" w:rsidRDefault="001C3558" w:rsidP="009F0E3B">
      <w:pPr>
        <w:spacing w:before="120"/>
        <w:ind w:firstLine="4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29410C"/>
    <w:multiLevelType w:val="hybridMultilevel"/>
    <w:tmpl w:val="9D8C8464"/>
    <w:lvl w:ilvl="0" w:tplc="DF042CAC">
      <w:start w:val="1"/>
      <w:numFmt w:val="chineseCountingThousand"/>
      <w:pStyle w:val="2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A0111A"/>
    <w:multiLevelType w:val="hybridMultilevel"/>
    <w:tmpl w:val="FD08ACD8"/>
    <w:lvl w:ilvl="0" w:tplc="59E62484">
      <w:start w:val="1"/>
      <w:numFmt w:val="decimal"/>
      <w:pStyle w:val="3"/>
      <w:lvlText w:val="%1."/>
      <w:lvlJc w:val="left"/>
      <w:pPr>
        <w:ind w:left="891" w:hanging="420"/>
      </w:pPr>
    </w:lvl>
    <w:lvl w:ilvl="1" w:tplc="04090019" w:tentative="1">
      <w:start w:val="1"/>
      <w:numFmt w:val="lowerLetter"/>
      <w:lvlText w:val="%2)"/>
      <w:lvlJc w:val="left"/>
      <w:pPr>
        <w:ind w:left="1311" w:hanging="420"/>
      </w:pPr>
    </w:lvl>
    <w:lvl w:ilvl="2" w:tplc="0409001B" w:tentative="1">
      <w:start w:val="1"/>
      <w:numFmt w:val="lowerRoman"/>
      <w:lvlText w:val="%3."/>
      <w:lvlJc w:val="right"/>
      <w:pPr>
        <w:ind w:left="1731" w:hanging="420"/>
      </w:pPr>
    </w:lvl>
    <w:lvl w:ilvl="3" w:tplc="0409000F" w:tentative="1">
      <w:start w:val="1"/>
      <w:numFmt w:val="decimal"/>
      <w:lvlText w:val="%4."/>
      <w:lvlJc w:val="left"/>
      <w:pPr>
        <w:ind w:left="2151" w:hanging="420"/>
      </w:pPr>
    </w:lvl>
    <w:lvl w:ilvl="4" w:tplc="04090019" w:tentative="1">
      <w:start w:val="1"/>
      <w:numFmt w:val="lowerLetter"/>
      <w:lvlText w:val="%5)"/>
      <w:lvlJc w:val="left"/>
      <w:pPr>
        <w:ind w:left="2571" w:hanging="420"/>
      </w:pPr>
    </w:lvl>
    <w:lvl w:ilvl="5" w:tplc="0409001B" w:tentative="1">
      <w:start w:val="1"/>
      <w:numFmt w:val="lowerRoman"/>
      <w:lvlText w:val="%6."/>
      <w:lvlJc w:val="right"/>
      <w:pPr>
        <w:ind w:left="2991" w:hanging="420"/>
      </w:pPr>
    </w:lvl>
    <w:lvl w:ilvl="6" w:tplc="0409000F" w:tentative="1">
      <w:start w:val="1"/>
      <w:numFmt w:val="decimal"/>
      <w:lvlText w:val="%7."/>
      <w:lvlJc w:val="left"/>
      <w:pPr>
        <w:ind w:left="3411" w:hanging="420"/>
      </w:pPr>
    </w:lvl>
    <w:lvl w:ilvl="7" w:tplc="04090019" w:tentative="1">
      <w:start w:val="1"/>
      <w:numFmt w:val="lowerLetter"/>
      <w:lvlText w:val="%8)"/>
      <w:lvlJc w:val="left"/>
      <w:pPr>
        <w:ind w:left="3831" w:hanging="420"/>
      </w:pPr>
    </w:lvl>
    <w:lvl w:ilvl="8" w:tplc="0409001B" w:tentative="1">
      <w:start w:val="1"/>
      <w:numFmt w:val="lowerRoman"/>
      <w:lvlText w:val="%9."/>
      <w:lvlJc w:val="right"/>
      <w:pPr>
        <w:ind w:left="4251" w:hanging="420"/>
      </w:pPr>
    </w:lvl>
  </w:abstractNum>
  <w:abstractNum w:abstractNumId="2" w15:restartNumberingAfterBreak="0">
    <w:nsid w:val="22E677DE"/>
    <w:multiLevelType w:val="hybridMultilevel"/>
    <w:tmpl w:val="1BD8AFBC"/>
    <w:lvl w:ilvl="0" w:tplc="65D288F2">
      <w:start w:val="1"/>
      <w:numFmt w:val="japaneseCounting"/>
      <w:lvlText w:val="%1、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B631DA6"/>
    <w:multiLevelType w:val="hybridMultilevel"/>
    <w:tmpl w:val="01127BE0"/>
    <w:lvl w:ilvl="0" w:tplc="04090001">
      <w:start w:val="1"/>
      <w:numFmt w:val="bullet"/>
      <w:lvlText w:val=""/>
      <w:lvlJc w:val="left"/>
      <w:pPr>
        <w:ind w:left="470" w:hanging="420"/>
      </w:pPr>
      <w:rPr>
        <w:rFonts w:ascii="Wingdings" w:hAnsi="Wingdings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90" w:hanging="420"/>
      </w:pPr>
    </w:lvl>
    <w:lvl w:ilvl="2" w:tplc="0409001B" w:tentative="1">
      <w:start w:val="1"/>
      <w:numFmt w:val="lowerRoman"/>
      <w:lvlText w:val="%3."/>
      <w:lvlJc w:val="right"/>
      <w:pPr>
        <w:ind w:left="1310" w:hanging="420"/>
      </w:pPr>
    </w:lvl>
    <w:lvl w:ilvl="3" w:tplc="0409000F" w:tentative="1">
      <w:start w:val="1"/>
      <w:numFmt w:val="decimal"/>
      <w:lvlText w:val="%4."/>
      <w:lvlJc w:val="left"/>
      <w:pPr>
        <w:ind w:left="1730" w:hanging="420"/>
      </w:pPr>
    </w:lvl>
    <w:lvl w:ilvl="4" w:tplc="04090019" w:tentative="1">
      <w:start w:val="1"/>
      <w:numFmt w:val="lowerLetter"/>
      <w:lvlText w:val="%5)"/>
      <w:lvlJc w:val="left"/>
      <w:pPr>
        <w:ind w:left="2150" w:hanging="420"/>
      </w:pPr>
    </w:lvl>
    <w:lvl w:ilvl="5" w:tplc="0409001B" w:tentative="1">
      <w:start w:val="1"/>
      <w:numFmt w:val="lowerRoman"/>
      <w:lvlText w:val="%6."/>
      <w:lvlJc w:val="right"/>
      <w:pPr>
        <w:ind w:left="2570" w:hanging="420"/>
      </w:pPr>
    </w:lvl>
    <w:lvl w:ilvl="6" w:tplc="0409000F" w:tentative="1">
      <w:start w:val="1"/>
      <w:numFmt w:val="decimal"/>
      <w:lvlText w:val="%7."/>
      <w:lvlJc w:val="left"/>
      <w:pPr>
        <w:ind w:left="2990" w:hanging="420"/>
      </w:pPr>
    </w:lvl>
    <w:lvl w:ilvl="7" w:tplc="04090019" w:tentative="1">
      <w:start w:val="1"/>
      <w:numFmt w:val="lowerLetter"/>
      <w:lvlText w:val="%8)"/>
      <w:lvlJc w:val="left"/>
      <w:pPr>
        <w:ind w:left="3410" w:hanging="420"/>
      </w:pPr>
    </w:lvl>
    <w:lvl w:ilvl="8" w:tplc="0409001B" w:tentative="1">
      <w:start w:val="1"/>
      <w:numFmt w:val="lowerRoman"/>
      <w:lvlText w:val="%9."/>
      <w:lvlJc w:val="right"/>
      <w:pPr>
        <w:ind w:left="3830" w:hanging="420"/>
      </w:pPr>
    </w:lvl>
  </w:abstractNum>
  <w:abstractNum w:abstractNumId="4" w15:restartNumberingAfterBreak="0">
    <w:nsid w:val="33784681"/>
    <w:multiLevelType w:val="hybridMultilevel"/>
    <w:tmpl w:val="D3C8291C"/>
    <w:lvl w:ilvl="0" w:tplc="6F2A30E8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4247EFD"/>
    <w:multiLevelType w:val="hybridMultilevel"/>
    <w:tmpl w:val="13282372"/>
    <w:lvl w:ilvl="0" w:tplc="04090001">
      <w:start w:val="1"/>
      <w:numFmt w:val="bullet"/>
      <w:lvlText w:val=""/>
      <w:lvlJc w:val="left"/>
      <w:pPr>
        <w:ind w:left="891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1311" w:hanging="420"/>
      </w:pPr>
    </w:lvl>
    <w:lvl w:ilvl="2" w:tplc="0409001B" w:tentative="1">
      <w:start w:val="1"/>
      <w:numFmt w:val="lowerRoman"/>
      <w:lvlText w:val="%3."/>
      <w:lvlJc w:val="right"/>
      <w:pPr>
        <w:ind w:left="1731" w:hanging="420"/>
      </w:pPr>
    </w:lvl>
    <w:lvl w:ilvl="3" w:tplc="0409000F" w:tentative="1">
      <w:start w:val="1"/>
      <w:numFmt w:val="decimal"/>
      <w:lvlText w:val="%4."/>
      <w:lvlJc w:val="left"/>
      <w:pPr>
        <w:ind w:left="2151" w:hanging="420"/>
      </w:pPr>
    </w:lvl>
    <w:lvl w:ilvl="4" w:tplc="04090019" w:tentative="1">
      <w:start w:val="1"/>
      <w:numFmt w:val="lowerLetter"/>
      <w:lvlText w:val="%5)"/>
      <w:lvlJc w:val="left"/>
      <w:pPr>
        <w:ind w:left="2571" w:hanging="420"/>
      </w:pPr>
    </w:lvl>
    <w:lvl w:ilvl="5" w:tplc="0409001B" w:tentative="1">
      <w:start w:val="1"/>
      <w:numFmt w:val="lowerRoman"/>
      <w:lvlText w:val="%6."/>
      <w:lvlJc w:val="right"/>
      <w:pPr>
        <w:ind w:left="2991" w:hanging="420"/>
      </w:pPr>
    </w:lvl>
    <w:lvl w:ilvl="6" w:tplc="0409000F" w:tentative="1">
      <w:start w:val="1"/>
      <w:numFmt w:val="decimal"/>
      <w:lvlText w:val="%7."/>
      <w:lvlJc w:val="left"/>
      <w:pPr>
        <w:ind w:left="3411" w:hanging="420"/>
      </w:pPr>
    </w:lvl>
    <w:lvl w:ilvl="7" w:tplc="04090019" w:tentative="1">
      <w:start w:val="1"/>
      <w:numFmt w:val="lowerLetter"/>
      <w:lvlText w:val="%8)"/>
      <w:lvlJc w:val="left"/>
      <w:pPr>
        <w:ind w:left="3831" w:hanging="420"/>
      </w:pPr>
    </w:lvl>
    <w:lvl w:ilvl="8" w:tplc="0409001B" w:tentative="1">
      <w:start w:val="1"/>
      <w:numFmt w:val="lowerRoman"/>
      <w:lvlText w:val="%9."/>
      <w:lvlJc w:val="right"/>
      <w:pPr>
        <w:ind w:left="4251" w:hanging="420"/>
      </w:pPr>
    </w:lvl>
  </w:abstractNum>
  <w:abstractNum w:abstractNumId="6" w15:restartNumberingAfterBreak="0">
    <w:nsid w:val="349C0469"/>
    <w:multiLevelType w:val="hybridMultilevel"/>
    <w:tmpl w:val="CA6C1512"/>
    <w:lvl w:ilvl="0" w:tplc="C38A16B0">
      <w:start w:val="1"/>
      <w:numFmt w:val="japaneseCounting"/>
      <w:lvlText w:val="%1、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1A341AB"/>
    <w:multiLevelType w:val="hybridMultilevel"/>
    <w:tmpl w:val="009A56CC"/>
    <w:lvl w:ilvl="0" w:tplc="98EAD31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2A14E5"/>
    <w:multiLevelType w:val="hybridMultilevel"/>
    <w:tmpl w:val="75F01A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49076384"/>
    <w:multiLevelType w:val="hybridMultilevel"/>
    <w:tmpl w:val="2CDED030"/>
    <w:lvl w:ilvl="0" w:tplc="4E989302">
      <w:start w:val="1"/>
      <w:numFmt w:val="bullet"/>
      <w:pStyle w:val="4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4B000706"/>
    <w:multiLevelType w:val="hybridMultilevel"/>
    <w:tmpl w:val="3974A950"/>
    <w:lvl w:ilvl="0" w:tplc="9162086E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15E4184"/>
    <w:multiLevelType w:val="hybridMultilevel"/>
    <w:tmpl w:val="181EA5E0"/>
    <w:lvl w:ilvl="0" w:tplc="2CBA31D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33E1DF7"/>
    <w:multiLevelType w:val="hybridMultilevel"/>
    <w:tmpl w:val="181EA5E0"/>
    <w:lvl w:ilvl="0" w:tplc="2CBA31D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918711D"/>
    <w:multiLevelType w:val="hybridMultilevel"/>
    <w:tmpl w:val="6480E4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7C727E31"/>
    <w:multiLevelType w:val="hybridMultilevel"/>
    <w:tmpl w:val="DF7E6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E624D60"/>
    <w:multiLevelType w:val="multilevel"/>
    <w:tmpl w:val="3E84D1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12"/>
  </w:num>
  <w:num w:numId="3">
    <w:abstractNumId w:val="2"/>
  </w:num>
  <w:num w:numId="4">
    <w:abstractNumId w:val="6"/>
  </w:num>
  <w:num w:numId="5">
    <w:abstractNumId w:val="11"/>
  </w:num>
  <w:num w:numId="6">
    <w:abstractNumId w:val="0"/>
  </w:num>
  <w:num w:numId="7">
    <w:abstractNumId w:val="13"/>
  </w:num>
  <w:num w:numId="8">
    <w:abstractNumId w:val="14"/>
  </w:num>
  <w:num w:numId="9">
    <w:abstractNumId w:val="15"/>
  </w:num>
  <w:num w:numId="10">
    <w:abstractNumId w:val="3"/>
  </w:num>
  <w:num w:numId="11">
    <w:abstractNumId w:val="4"/>
  </w:num>
  <w:num w:numId="12">
    <w:abstractNumId w:val="4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3"/>
  </w:num>
  <w:num w:numId="15">
    <w:abstractNumId w:val="3"/>
    <w:lvlOverride w:ilvl="0">
      <w:startOverride w:val="1"/>
    </w:lvlOverride>
  </w:num>
  <w:num w:numId="16">
    <w:abstractNumId w:val="3"/>
    <w:lvlOverride w:ilvl="0">
      <w:startOverride w:val="1"/>
    </w:lvlOverride>
  </w:num>
  <w:num w:numId="17">
    <w:abstractNumId w:val="3"/>
    <w:lvlOverride w:ilvl="0">
      <w:startOverride w:val="1"/>
    </w:lvlOverride>
  </w:num>
  <w:num w:numId="18">
    <w:abstractNumId w:val="3"/>
    <w:lvlOverride w:ilvl="0">
      <w:startOverride w:val="1"/>
    </w:lvlOverride>
  </w:num>
  <w:num w:numId="19">
    <w:abstractNumId w:val="4"/>
  </w:num>
  <w:num w:numId="20">
    <w:abstractNumId w:val="4"/>
    <w:lvlOverride w:ilvl="0">
      <w:startOverride w:val="1"/>
    </w:lvlOverride>
  </w:num>
  <w:num w:numId="21">
    <w:abstractNumId w:val="4"/>
    <w:lvlOverride w:ilvl="0">
      <w:startOverride w:val="1"/>
    </w:lvlOverride>
  </w:num>
  <w:num w:numId="22">
    <w:abstractNumId w:val="8"/>
  </w:num>
  <w:num w:numId="23">
    <w:abstractNumId w:val="4"/>
    <w:lvlOverride w:ilvl="0">
      <w:startOverride w:val="1"/>
    </w:lvlOverride>
  </w:num>
  <w:num w:numId="24">
    <w:abstractNumId w:val="0"/>
    <w:lvlOverride w:ilvl="0">
      <w:startOverride w:val="1"/>
    </w:lvlOverride>
  </w:num>
  <w:num w:numId="25">
    <w:abstractNumId w:val="3"/>
  </w:num>
  <w:num w:numId="26">
    <w:abstractNumId w:val="3"/>
    <w:lvlOverride w:ilvl="0">
      <w:startOverride w:val="1"/>
    </w:lvlOverride>
  </w:num>
  <w:num w:numId="27">
    <w:abstractNumId w:val="0"/>
    <w:lvlOverride w:ilvl="0">
      <w:startOverride w:val="1"/>
    </w:lvlOverride>
  </w:num>
  <w:num w:numId="28">
    <w:abstractNumId w:val="1"/>
  </w:num>
  <w:num w:numId="29">
    <w:abstractNumId w:val="10"/>
  </w:num>
  <w:num w:numId="30">
    <w:abstractNumId w:val="10"/>
    <w:lvlOverride w:ilvl="0">
      <w:startOverride w:val="1"/>
    </w:lvlOverride>
  </w:num>
  <w:num w:numId="31">
    <w:abstractNumId w:val="10"/>
    <w:lvlOverride w:ilvl="0">
      <w:startOverride w:val="1"/>
    </w:lvlOverride>
  </w:num>
  <w:num w:numId="32">
    <w:abstractNumId w:val="5"/>
  </w:num>
  <w:num w:numId="33">
    <w:abstractNumId w:val="9"/>
  </w:num>
  <w:num w:numId="34">
    <w:abstractNumId w:val="1"/>
    <w:lvlOverride w:ilvl="0">
      <w:startOverride w:val="1"/>
    </w:lvlOverride>
  </w:num>
  <w:num w:numId="35">
    <w:abstractNumId w:val="1"/>
    <w:lvlOverride w:ilvl="0">
      <w:startOverride w:val="1"/>
    </w:lvlOverride>
  </w:num>
  <w:num w:numId="36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4013E"/>
    <w:rsid w:val="0001081F"/>
    <w:rsid w:val="0001097C"/>
    <w:rsid w:val="000552C7"/>
    <w:rsid w:val="000662E5"/>
    <w:rsid w:val="00072C63"/>
    <w:rsid w:val="00074B8A"/>
    <w:rsid w:val="000A27B7"/>
    <w:rsid w:val="000B1DD9"/>
    <w:rsid w:val="000D0717"/>
    <w:rsid w:val="001126F9"/>
    <w:rsid w:val="00174C25"/>
    <w:rsid w:val="001822D2"/>
    <w:rsid w:val="001845F0"/>
    <w:rsid w:val="001A4FBC"/>
    <w:rsid w:val="001A6F21"/>
    <w:rsid w:val="001C3558"/>
    <w:rsid w:val="001E3738"/>
    <w:rsid w:val="001E5A24"/>
    <w:rsid w:val="002007FD"/>
    <w:rsid w:val="0025274E"/>
    <w:rsid w:val="00254DED"/>
    <w:rsid w:val="00287A6D"/>
    <w:rsid w:val="002A44D4"/>
    <w:rsid w:val="002A680A"/>
    <w:rsid w:val="002E15FE"/>
    <w:rsid w:val="002E1A7D"/>
    <w:rsid w:val="002F76C5"/>
    <w:rsid w:val="00340816"/>
    <w:rsid w:val="003649F3"/>
    <w:rsid w:val="00373E76"/>
    <w:rsid w:val="003B0D11"/>
    <w:rsid w:val="003B2868"/>
    <w:rsid w:val="003B42B6"/>
    <w:rsid w:val="003D615C"/>
    <w:rsid w:val="00495A07"/>
    <w:rsid w:val="004B1CA2"/>
    <w:rsid w:val="004E02D5"/>
    <w:rsid w:val="0050565F"/>
    <w:rsid w:val="0050632B"/>
    <w:rsid w:val="00522792"/>
    <w:rsid w:val="005B6431"/>
    <w:rsid w:val="005C306D"/>
    <w:rsid w:val="005C715F"/>
    <w:rsid w:val="005C7C6A"/>
    <w:rsid w:val="005F6217"/>
    <w:rsid w:val="006035E7"/>
    <w:rsid w:val="006421F9"/>
    <w:rsid w:val="006631A9"/>
    <w:rsid w:val="00665C69"/>
    <w:rsid w:val="00670BB1"/>
    <w:rsid w:val="006947C7"/>
    <w:rsid w:val="006E5687"/>
    <w:rsid w:val="007256CA"/>
    <w:rsid w:val="0074013E"/>
    <w:rsid w:val="00741EE2"/>
    <w:rsid w:val="00751DB6"/>
    <w:rsid w:val="00773A2D"/>
    <w:rsid w:val="007E1AB5"/>
    <w:rsid w:val="007E593F"/>
    <w:rsid w:val="007F015D"/>
    <w:rsid w:val="00817937"/>
    <w:rsid w:val="00831922"/>
    <w:rsid w:val="0086110D"/>
    <w:rsid w:val="00865ED0"/>
    <w:rsid w:val="008911B5"/>
    <w:rsid w:val="008950DD"/>
    <w:rsid w:val="008A3F00"/>
    <w:rsid w:val="008C42D4"/>
    <w:rsid w:val="008E259F"/>
    <w:rsid w:val="008E7E4D"/>
    <w:rsid w:val="00907D21"/>
    <w:rsid w:val="00926433"/>
    <w:rsid w:val="00946749"/>
    <w:rsid w:val="009B0E28"/>
    <w:rsid w:val="009B5045"/>
    <w:rsid w:val="009F0E3B"/>
    <w:rsid w:val="009F5CD2"/>
    <w:rsid w:val="00A210AF"/>
    <w:rsid w:val="00A361EC"/>
    <w:rsid w:val="00A703E4"/>
    <w:rsid w:val="00A80014"/>
    <w:rsid w:val="00A94B90"/>
    <w:rsid w:val="00AB5704"/>
    <w:rsid w:val="00AD6968"/>
    <w:rsid w:val="00AF7777"/>
    <w:rsid w:val="00AF7817"/>
    <w:rsid w:val="00B270B5"/>
    <w:rsid w:val="00B36501"/>
    <w:rsid w:val="00B37955"/>
    <w:rsid w:val="00B43A88"/>
    <w:rsid w:val="00B878A9"/>
    <w:rsid w:val="00B9716E"/>
    <w:rsid w:val="00BC715A"/>
    <w:rsid w:val="00BF0815"/>
    <w:rsid w:val="00BF3711"/>
    <w:rsid w:val="00C14B9F"/>
    <w:rsid w:val="00C174B8"/>
    <w:rsid w:val="00C81112"/>
    <w:rsid w:val="00CB69F7"/>
    <w:rsid w:val="00D07230"/>
    <w:rsid w:val="00D07B4C"/>
    <w:rsid w:val="00D23748"/>
    <w:rsid w:val="00D41914"/>
    <w:rsid w:val="00D4324B"/>
    <w:rsid w:val="00D74EEB"/>
    <w:rsid w:val="00DA441B"/>
    <w:rsid w:val="00DA70E1"/>
    <w:rsid w:val="00DB320A"/>
    <w:rsid w:val="00DD2240"/>
    <w:rsid w:val="00DE4666"/>
    <w:rsid w:val="00DF0804"/>
    <w:rsid w:val="00DF7908"/>
    <w:rsid w:val="00E5265C"/>
    <w:rsid w:val="00E67E56"/>
    <w:rsid w:val="00E91BBD"/>
    <w:rsid w:val="00EA70E6"/>
    <w:rsid w:val="00ED31EB"/>
    <w:rsid w:val="00ED7A22"/>
    <w:rsid w:val="00EE5AB4"/>
    <w:rsid w:val="00F16E9C"/>
    <w:rsid w:val="00F311A7"/>
    <w:rsid w:val="00F40A9C"/>
    <w:rsid w:val="00F44D72"/>
    <w:rsid w:val="00F706ED"/>
    <w:rsid w:val="00FA19A8"/>
    <w:rsid w:val="00FC2938"/>
    <w:rsid w:val="00FF0B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EB5645"/>
  <w15:chartTrackingRefBased/>
  <w15:docId w15:val="{AD74811C-5DD0-4548-87EF-20E45C834E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A70E1"/>
    <w:pPr>
      <w:widowControl w:val="0"/>
      <w:spacing w:before="60" w:line="320" w:lineRule="exact"/>
      <w:ind w:firstLineChars="200" w:firstLine="20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F5CD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74B8A"/>
    <w:pPr>
      <w:keepNext/>
      <w:keepLines/>
      <w:numPr>
        <w:numId w:val="6"/>
      </w:numPr>
      <w:spacing w:before="240" w:after="60"/>
      <w:ind w:firstLineChars="0"/>
      <w:jc w:val="center"/>
      <w:outlineLvl w:val="1"/>
    </w:pPr>
    <w:rPr>
      <w:rFonts w:asciiTheme="majorHAnsi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631A9"/>
    <w:pPr>
      <w:keepNext/>
      <w:keepLines/>
      <w:numPr>
        <w:numId w:val="28"/>
      </w:numPr>
      <w:spacing w:before="240" w:after="60" w:line="240" w:lineRule="auto"/>
      <w:ind w:firstLineChars="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B878A9"/>
    <w:pPr>
      <w:keepNext/>
      <w:keepLines/>
      <w:numPr>
        <w:numId w:val="33"/>
      </w:numPr>
      <w:spacing w:before="120"/>
      <w:ind w:firstLineChars="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autoRedefine/>
    <w:uiPriority w:val="9"/>
    <w:unhideWhenUsed/>
    <w:qFormat/>
    <w:rsid w:val="00174C25"/>
    <w:pPr>
      <w:keepNext/>
      <w:keepLines/>
      <w:spacing w:before="120"/>
      <w:ind w:firstLineChars="0" w:firstLine="0"/>
      <w:outlineLvl w:val="4"/>
    </w:pPr>
    <w:rPr>
      <w:b/>
      <w:bCs/>
      <w:sz w:val="24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174C25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013E"/>
    <w:pPr>
      <w:ind w:firstLine="420"/>
    </w:pPr>
  </w:style>
  <w:style w:type="paragraph" w:styleId="a4">
    <w:name w:val="header"/>
    <w:basedOn w:val="a"/>
    <w:link w:val="a5"/>
    <w:uiPriority w:val="99"/>
    <w:unhideWhenUsed/>
    <w:rsid w:val="00AF78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F781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F78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F7817"/>
    <w:rPr>
      <w:sz w:val="18"/>
      <w:szCs w:val="18"/>
    </w:rPr>
  </w:style>
  <w:style w:type="paragraph" w:customStyle="1" w:styleId="a8">
    <w:name w:val="程序"/>
    <w:basedOn w:val="a"/>
    <w:link w:val="a9"/>
    <w:autoRedefine/>
    <w:qFormat/>
    <w:rsid w:val="00B270B5"/>
    <w:pPr>
      <w:pBdr>
        <w:top w:val="single" w:sz="4" w:space="1" w:color="9CC2E5" w:themeColor="accent1" w:themeTint="99"/>
        <w:left w:val="single" w:sz="4" w:space="4" w:color="9CC2E5" w:themeColor="accent1" w:themeTint="99"/>
        <w:bottom w:val="single" w:sz="4" w:space="1" w:color="9CC2E5" w:themeColor="accent1" w:themeTint="99"/>
        <w:right w:val="single" w:sz="4" w:space="4" w:color="9CC2E5" w:themeColor="accent1" w:themeTint="99"/>
      </w:pBdr>
      <w:shd w:val="clear" w:color="auto" w:fill="1E1E1E"/>
      <w:spacing w:before="0" w:line="260" w:lineRule="exact"/>
      <w:ind w:firstLineChars="0" w:firstLine="0"/>
    </w:pPr>
    <w:rPr>
      <w:rFonts w:ascii="Segoe UI" w:eastAsia="宋体" w:hAnsi="Segoe UI" w:cs="Segoe UI"/>
      <w:noProof/>
      <w:color w:val="FFFFFF" w:themeColor="background1"/>
      <w:sz w:val="18"/>
    </w:rPr>
  </w:style>
  <w:style w:type="character" w:styleId="aa">
    <w:name w:val="Hyperlink"/>
    <w:basedOn w:val="a0"/>
    <w:uiPriority w:val="99"/>
    <w:unhideWhenUsed/>
    <w:rsid w:val="00ED31EB"/>
    <w:rPr>
      <w:color w:val="0563C1" w:themeColor="hyperlink"/>
      <w:u w:val="single"/>
    </w:rPr>
  </w:style>
  <w:style w:type="character" w:customStyle="1" w:styleId="a9">
    <w:name w:val="程序 字符"/>
    <w:basedOn w:val="a0"/>
    <w:link w:val="a8"/>
    <w:rsid w:val="00B270B5"/>
    <w:rPr>
      <w:rFonts w:ascii="Segoe UI" w:eastAsia="宋体" w:hAnsi="Segoe UI" w:cs="Segoe UI"/>
      <w:noProof/>
      <w:color w:val="FFFFFF" w:themeColor="background1"/>
      <w:sz w:val="18"/>
      <w:shd w:val="clear" w:color="auto" w:fill="1E1E1E"/>
    </w:rPr>
  </w:style>
  <w:style w:type="character" w:styleId="ab">
    <w:name w:val="Unresolved Mention"/>
    <w:basedOn w:val="a0"/>
    <w:uiPriority w:val="99"/>
    <w:semiHidden/>
    <w:unhideWhenUsed/>
    <w:rsid w:val="00ED31EB"/>
    <w:rPr>
      <w:color w:val="605E5C"/>
      <w:shd w:val="clear" w:color="auto" w:fill="E1DFDD"/>
    </w:rPr>
  </w:style>
  <w:style w:type="paragraph" w:customStyle="1" w:styleId="md-end-block">
    <w:name w:val="md-end-block"/>
    <w:basedOn w:val="a"/>
    <w:rsid w:val="00BC715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d-plain">
    <w:name w:val="md-plain"/>
    <w:basedOn w:val="a0"/>
    <w:rsid w:val="00BC715A"/>
  </w:style>
  <w:style w:type="paragraph" w:styleId="HTML">
    <w:name w:val="HTML Preformatted"/>
    <w:basedOn w:val="a"/>
    <w:link w:val="HTML0"/>
    <w:uiPriority w:val="99"/>
    <w:unhideWhenUsed/>
    <w:rsid w:val="00BC715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BC715A"/>
    <w:rPr>
      <w:rFonts w:ascii="宋体" w:eastAsia="宋体" w:hAnsi="宋体" w:cs="宋体"/>
      <w:kern w:val="0"/>
      <w:sz w:val="24"/>
      <w:szCs w:val="24"/>
    </w:rPr>
  </w:style>
  <w:style w:type="character" w:customStyle="1" w:styleId="md-tab">
    <w:name w:val="md-tab"/>
    <w:basedOn w:val="a0"/>
    <w:rsid w:val="00BC715A"/>
  </w:style>
  <w:style w:type="character" w:customStyle="1" w:styleId="cm-number">
    <w:name w:val="cm-number"/>
    <w:basedOn w:val="a0"/>
    <w:rsid w:val="00BC715A"/>
  </w:style>
  <w:style w:type="character" w:customStyle="1" w:styleId="cm-tab">
    <w:name w:val="cm-tab"/>
    <w:basedOn w:val="a0"/>
    <w:rsid w:val="00BC715A"/>
  </w:style>
  <w:style w:type="character" w:customStyle="1" w:styleId="cm-comment">
    <w:name w:val="cm-comment"/>
    <w:basedOn w:val="a0"/>
    <w:rsid w:val="00BC715A"/>
  </w:style>
  <w:style w:type="character" w:customStyle="1" w:styleId="10">
    <w:name w:val="标题 1 字符"/>
    <w:basedOn w:val="a0"/>
    <w:link w:val="1"/>
    <w:uiPriority w:val="9"/>
    <w:rsid w:val="009F5CD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74B8A"/>
    <w:rPr>
      <w:rFonts w:asciiTheme="majorHAnsi" w:hAnsiTheme="majorHAnsi" w:cstheme="majorBidi"/>
      <w:b/>
      <w:bCs/>
      <w:sz w:val="32"/>
      <w:szCs w:val="32"/>
    </w:rPr>
  </w:style>
  <w:style w:type="character" w:styleId="ac">
    <w:name w:val="FollowedHyperlink"/>
    <w:basedOn w:val="a0"/>
    <w:uiPriority w:val="99"/>
    <w:semiHidden/>
    <w:unhideWhenUsed/>
    <w:rsid w:val="00946749"/>
    <w:rPr>
      <w:color w:val="954F72" w:themeColor="followedHyperlink"/>
      <w:u w:val="single"/>
    </w:rPr>
  </w:style>
  <w:style w:type="character" w:customStyle="1" w:styleId="50">
    <w:name w:val="标题 5 字符"/>
    <w:basedOn w:val="a0"/>
    <w:link w:val="5"/>
    <w:uiPriority w:val="9"/>
    <w:rsid w:val="00174C25"/>
    <w:rPr>
      <w:b/>
      <w:bCs/>
      <w:sz w:val="24"/>
      <w:szCs w:val="28"/>
    </w:rPr>
  </w:style>
  <w:style w:type="paragraph" w:customStyle="1" w:styleId="md-list-item">
    <w:name w:val="md-list-item"/>
    <w:basedOn w:val="a"/>
    <w:rsid w:val="0094674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0"/>
    <w:link w:val="3"/>
    <w:uiPriority w:val="9"/>
    <w:rsid w:val="006631A9"/>
    <w:rPr>
      <w:b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B878A9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d">
    <w:name w:val="Strong"/>
    <w:basedOn w:val="ae"/>
    <w:uiPriority w:val="22"/>
    <w:qFormat/>
    <w:rsid w:val="00AD6968"/>
    <w:rPr>
      <w:rFonts w:eastAsia="Segoe UI"/>
      <w:b/>
      <w:bCs/>
      <w:color w:val="1F4E79" w:themeColor="accent1" w:themeShade="80"/>
      <w:sz w:val="18"/>
    </w:rPr>
  </w:style>
  <w:style w:type="character" w:styleId="af">
    <w:name w:val="Emphasis"/>
    <w:basedOn w:val="a0"/>
    <w:uiPriority w:val="20"/>
    <w:qFormat/>
    <w:rsid w:val="009F0E3B"/>
    <w:rPr>
      <w:i/>
      <w:iCs/>
    </w:rPr>
  </w:style>
  <w:style w:type="character" w:styleId="af0">
    <w:name w:val="Subtle Emphasis"/>
    <w:basedOn w:val="a0"/>
    <w:uiPriority w:val="19"/>
    <w:qFormat/>
    <w:rsid w:val="009F0E3B"/>
    <w:rPr>
      <w:i/>
      <w:iCs/>
      <w:color w:val="404040" w:themeColor="text1" w:themeTint="BF"/>
    </w:rPr>
  </w:style>
  <w:style w:type="paragraph" w:customStyle="1" w:styleId="input">
    <w:name w:val="input"/>
    <w:basedOn w:val="a8"/>
    <w:link w:val="input0"/>
    <w:qFormat/>
    <w:rsid w:val="00831922"/>
    <w:pPr>
      <w:shd w:val="clear" w:color="auto" w:fill="BDD6EE" w:themeFill="accent1" w:themeFillTint="66"/>
      <w:spacing w:before="50"/>
    </w:pPr>
    <w:rPr>
      <w:color w:val="000000" w:themeColor="text1"/>
    </w:rPr>
  </w:style>
  <w:style w:type="character" w:customStyle="1" w:styleId="60">
    <w:name w:val="标题 6 字符"/>
    <w:basedOn w:val="a0"/>
    <w:link w:val="6"/>
    <w:uiPriority w:val="9"/>
    <w:rsid w:val="00174C25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input0">
    <w:name w:val="input 字符"/>
    <w:basedOn w:val="a9"/>
    <w:link w:val="input"/>
    <w:rsid w:val="00831922"/>
    <w:rPr>
      <w:rFonts w:ascii="Segoe UI" w:eastAsia="宋体" w:hAnsi="Segoe UI" w:cs="Segoe UI"/>
      <w:b w:val="0"/>
      <w:noProof/>
      <w:color w:val="000000" w:themeColor="text1"/>
      <w:sz w:val="16"/>
      <w:shd w:val="clear" w:color="auto" w:fill="BDD6EE" w:themeFill="accent1" w:themeFillTint="66"/>
    </w:rPr>
  </w:style>
  <w:style w:type="paragraph" w:customStyle="1" w:styleId="StyleBodyTextFirstIndentFirstline2ch">
    <w:name w:val="Style Body Text First Indent + First line:  2 ch"/>
    <w:basedOn w:val="af1"/>
    <w:rsid w:val="00665C69"/>
    <w:pPr>
      <w:adjustRightInd w:val="0"/>
      <w:snapToGrid w:val="0"/>
      <w:spacing w:before="0" w:after="0" w:line="400" w:lineRule="exact"/>
      <w:ind w:firstLineChars="200" w:firstLine="400"/>
    </w:pPr>
    <w:rPr>
      <w:rFonts w:ascii="Times New Roman" w:eastAsia="宋体" w:hAnsi="Times New Roman" w:cs="宋体"/>
      <w:sz w:val="24"/>
      <w:szCs w:val="20"/>
    </w:rPr>
  </w:style>
  <w:style w:type="paragraph" w:customStyle="1" w:styleId="af2">
    <w:name w:val="公式"/>
    <w:basedOn w:val="a"/>
    <w:rsid w:val="00665C69"/>
    <w:pPr>
      <w:tabs>
        <w:tab w:val="center" w:pos="3969"/>
        <w:tab w:val="right" w:pos="8190"/>
      </w:tabs>
      <w:adjustRightInd w:val="0"/>
      <w:snapToGrid w:val="0"/>
      <w:spacing w:before="120" w:after="120"/>
      <w:ind w:firstLineChars="0" w:firstLine="0"/>
    </w:pPr>
    <w:rPr>
      <w:rFonts w:ascii="Times New Roman" w:eastAsia="宋体" w:hAnsi="Times New Roman" w:cs="Times New Roman"/>
      <w:sz w:val="24"/>
      <w:szCs w:val="20"/>
    </w:rPr>
  </w:style>
  <w:style w:type="paragraph" w:styleId="af3">
    <w:name w:val="Body Text"/>
    <w:basedOn w:val="a"/>
    <w:link w:val="ae"/>
    <w:uiPriority w:val="99"/>
    <w:semiHidden/>
    <w:unhideWhenUsed/>
    <w:rsid w:val="00665C69"/>
    <w:pPr>
      <w:spacing w:after="120"/>
    </w:pPr>
  </w:style>
  <w:style w:type="character" w:customStyle="1" w:styleId="ae">
    <w:name w:val="正文文本 字符"/>
    <w:basedOn w:val="a0"/>
    <w:link w:val="af3"/>
    <w:uiPriority w:val="99"/>
    <w:semiHidden/>
    <w:rsid w:val="00665C69"/>
  </w:style>
  <w:style w:type="paragraph" w:styleId="af1">
    <w:name w:val="Body Text First Indent"/>
    <w:basedOn w:val="af3"/>
    <w:link w:val="af4"/>
    <w:uiPriority w:val="99"/>
    <w:semiHidden/>
    <w:unhideWhenUsed/>
    <w:rsid w:val="00665C69"/>
    <w:pPr>
      <w:ind w:firstLineChars="100" w:firstLine="420"/>
    </w:pPr>
  </w:style>
  <w:style w:type="character" w:customStyle="1" w:styleId="af4">
    <w:name w:val="正文文本首行缩进 字符"/>
    <w:basedOn w:val="ae"/>
    <w:link w:val="af1"/>
    <w:uiPriority w:val="99"/>
    <w:semiHidden/>
    <w:rsid w:val="00665C69"/>
  </w:style>
  <w:style w:type="paragraph" w:styleId="TOC">
    <w:name w:val="TOC Heading"/>
    <w:basedOn w:val="1"/>
    <w:next w:val="a"/>
    <w:uiPriority w:val="39"/>
    <w:unhideWhenUsed/>
    <w:qFormat/>
    <w:rsid w:val="00A703E4"/>
    <w:pPr>
      <w:widowControl/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A703E4"/>
    <w:pPr>
      <w:widowControl/>
      <w:spacing w:before="0" w:after="100" w:line="259" w:lineRule="auto"/>
      <w:ind w:left="220" w:firstLineChars="0" w:firstLine="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A703E4"/>
    <w:pPr>
      <w:widowControl/>
      <w:spacing w:before="0" w:after="100" w:line="259" w:lineRule="auto"/>
      <w:ind w:firstLineChars="0" w:firstLine="0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A703E4"/>
    <w:pPr>
      <w:widowControl/>
      <w:spacing w:before="0" w:after="100" w:line="259" w:lineRule="auto"/>
      <w:ind w:left="440" w:firstLineChars="0" w:firstLine="0"/>
      <w:jc w:val="left"/>
    </w:pPr>
    <w:rPr>
      <w:rFonts w:cs="Times New Roman"/>
      <w:kern w:val="0"/>
      <w:sz w:val="22"/>
    </w:rPr>
  </w:style>
  <w:style w:type="paragraph" w:customStyle="1" w:styleId="af5">
    <w:name w:val="注释"/>
    <w:basedOn w:val="a"/>
    <w:link w:val="af6"/>
    <w:qFormat/>
    <w:rsid w:val="008C42D4"/>
    <w:pPr>
      <w:spacing w:before="0" w:line="240" w:lineRule="exact"/>
    </w:pPr>
    <w:rPr>
      <w:rFonts w:ascii="微软雅黑" w:eastAsia="微软雅黑" w:hAnsi="微软雅黑" w:cs="微软雅黑"/>
      <w:sz w:val="15"/>
    </w:rPr>
  </w:style>
  <w:style w:type="paragraph" w:customStyle="1" w:styleId="af7">
    <w:name w:val="图片"/>
    <w:basedOn w:val="a8"/>
    <w:link w:val="af8"/>
    <w:qFormat/>
    <w:rsid w:val="00B270B5"/>
    <w:pPr>
      <w:spacing w:line="240" w:lineRule="auto"/>
    </w:pPr>
  </w:style>
  <w:style w:type="character" w:customStyle="1" w:styleId="af6">
    <w:name w:val="注释 字符"/>
    <w:basedOn w:val="a0"/>
    <w:link w:val="af5"/>
    <w:rsid w:val="008C42D4"/>
    <w:rPr>
      <w:rFonts w:ascii="微软雅黑" w:eastAsia="微软雅黑" w:hAnsi="微软雅黑" w:cs="微软雅黑"/>
      <w:sz w:val="15"/>
    </w:rPr>
  </w:style>
  <w:style w:type="character" w:customStyle="1" w:styleId="af8">
    <w:name w:val="图片 字符"/>
    <w:basedOn w:val="a9"/>
    <w:link w:val="af7"/>
    <w:rsid w:val="00B270B5"/>
    <w:rPr>
      <w:rFonts w:ascii="Segoe UI" w:eastAsia="宋体" w:hAnsi="Segoe UI" w:cs="Segoe UI"/>
      <w:noProof/>
      <w:color w:val="FFFFFF" w:themeColor="background1"/>
      <w:sz w:val="18"/>
      <w:shd w:val="clear" w:color="auto" w:fill="1E1E1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6270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4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54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2.png"/><Relationship Id="rId16" Type="http://schemas.openxmlformats.org/officeDocument/2006/relationships/image" Target="media/image8.wmf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hyperlink" Target="https://github.com/guoronline/GPU-server/blob/main/FEM/input1.4.md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20" Type="http://schemas.openxmlformats.org/officeDocument/2006/relationships/image" Target="media/image10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9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4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image" Target="media/image18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7BFF80-0C21-4C60-8312-1F4754F9FD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8</TotalTime>
  <Pages>15</Pages>
  <Words>1867</Words>
  <Characters>10642</Characters>
  <Application>Microsoft Office Word</Application>
  <DocSecurity>0</DocSecurity>
  <Lines>88</Lines>
  <Paragraphs>24</Paragraphs>
  <ScaleCrop>false</ScaleCrop>
  <Company/>
  <LinksUpToDate>false</LinksUpToDate>
  <CharactersWithSpaces>12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 Ran</dc:creator>
  <cp:keywords/>
  <dc:description/>
  <cp:lastModifiedBy>VCFEM</cp:lastModifiedBy>
  <cp:revision>18</cp:revision>
  <dcterms:created xsi:type="dcterms:W3CDTF">2022-04-02T08:01:00Z</dcterms:created>
  <dcterms:modified xsi:type="dcterms:W3CDTF">2022-04-03T15:49:00Z</dcterms:modified>
</cp:coreProperties>
</file>